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C530F2">
        <w:rPr>
          <w:rFonts w:ascii="Times New Roman" w:eastAsia="Times New Roman" w:hAnsi="Times New Roman" w:cs="Times New Roman"/>
          <w:sz w:val="24"/>
          <w:szCs w:val="24"/>
          <w:lang w:eastAsia="ar-SA"/>
        </w:rPr>
        <w:t>Муниципальное бюджетное общеобразовательное учреждение</w:t>
      </w: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C530F2">
        <w:rPr>
          <w:rFonts w:ascii="Times New Roman" w:eastAsia="Times New Roman" w:hAnsi="Times New Roman" w:cs="Times New Roman"/>
          <w:sz w:val="24"/>
          <w:szCs w:val="24"/>
          <w:lang w:eastAsia="ar-SA"/>
        </w:rPr>
        <w:t>средняя общеобразовательная школа № 2</w:t>
      </w:r>
    </w:p>
    <w:tbl>
      <w:tblPr>
        <w:tblpPr w:leftFromText="180" w:rightFromText="180" w:vertAnchor="text" w:horzAnchor="page" w:tblpX="2323" w:tblpY="134"/>
        <w:tblW w:w="10980" w:type="dxa"/>
        <w:tblLayout w:type="fixed"/>
        <w:tblLook w:val="04A0" w:firstRow="1" w:lastRow="0" w:firstColumn="1" w:lastColumn="0" w:noHBand="0" w:noVBand="1"/>
      </w:tblPr>
      <w:tblGrid>
        <w:gridCol w:w="3780"/>
        <w:gridCol w:w="3780"/>
        <w:gridCol w:w="3420"/>
      </w:tblGrid>
      <w:tr w:rsidR="00C530F2" w:rsidRPr="00C530F2" w:rsidTr="00772ABF">
        <w:trPr>
          <w:trHeight w:val="2241"/>
        </w:trPr>
        <w:tc>
          <w:tcPr>
            <w:tcW w:w="3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</w:pPr>
            <w:r w:rsidRPr="00C530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«Рассмотрено»</w:t>
            </w:r>
          </w:p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530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На заседании ШМО учителей</w:t>
            </w:r>
          </w:p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530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__________/Пименова Е.А.</w:t>
            </w:r>
          </w:p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530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Протокол № ______ </w:t>
            </w:r>
          </w:p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530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т «_____»____________2020 г.</w:t>
            </w:r>
          </w:p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3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530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«Согласовано»</w:t>
            </w:r>
          </w:p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530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Заместитель директора по УВР</w:t>
            </w:r>
          </w:p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530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__________/ </w:t>
            </w:r>
            <w:proofErr w:type="spellStart"/>
            <w:r w:rsidRPr="00C530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БыленковаВ.В</w:t>
            </w:r>
            <w:proofErr w:type="spellEnd"/>
            <w:r w:rsidRPr="00C530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.</w:t>
            </w:r>
          </w:p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</w:pPr>
            <w:r w:rsidRPr="00C530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«____»____________2020 г.</w:t>
            </w:r>
          </w:p>
        </w:tc>
        <w:tc>
          <w:tcPr>
            <w:tcW w:w="3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</w:pPr>
            <w:r w:rsidRPr="00C530F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«Утверждено»</w:t>
            </w:r>
          </w:p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800000"/>
                <w:sz w:val="24"/>
                <w:szCs w:val="24"/>
                <w:lang w:eastAsia="ar-SA"/>
              </w:rPr>
            </w:pPr>
            <w:r w:rsidRPr="00C530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Директор школы</w:t>
            </w:r>
          </w:p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530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___________/Борисенко Д.А.</w:t>
            </w:r>
          </w:p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530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Приказ № _______ </w:t>
            </w:r>
          </w:p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C530F2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т «_____»__________2020г.</w:t>
            </w:r>
          </w:p>
          <w:p w:rsidR="00C530F2" w:rsidRPr="00C530F2" w:rsidRDefault="00C530F2" w:rsidP="00C530F2">
            <w:pPr>
              <w:widowControl w:val="0"/>
              <w:tabs>
                <w:tab w:val="left" w:pos="9288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</w:tr>
    </w:tbl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800000"/>
          <w:sz w:val="24"/>
          <w:szCs w:val="24"/>
          <w:lang w:eastAsia="ar-SA"/>
        </w:rPr>
      </w:pP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  <w:lang w:eastAsia="ar-SA"/>
        </w:rPr>
      </w:pPr>
      <w:r w:rsidRPr="00C530F2">
        <w:rPr>
          <w:rFonts w:ascii="Times New Roman" w:eastAsia="Times New Roman" w:hAnsi="Times New Roman" w:cs="Times New Roman"/>
          <w:b/>
          <w:sz w:val="40"/>
          <w:szCs w:val="40"/>
          <w:lang w:eastAsia="ar-SA"/>
        </w:rPr>
        <w:t>Рабочая программа</w:t>
      </w: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  <w:lang w:eastAsia="ar-SA"/>
        </w:rPr>
      </w:pPr>
      <w:r w:rsidRPr="00C530F2">
        <w:rPr>
          <w:rFonts w:ascii="Times New Roman" w:eastAsia="Times New Roman" w:hAnsi="Times New Roman" w:cs="Times New Roman"/>
          <w:b/>
          <w:sz w:val="40"/>
          <w:szCs w:val="40"/>
          <w:lang w:eastAsia="ar-SA"/>
        </w:rPr>
        <w:t xml:space="preserve">по </w:t>
      </w:r>
      <w:r w:rsidR="00740B79">
        <w:rPr>
          <w:rFonts w:ascii="Times New Roman" w:eastAsia="Times New Roman" w:hAnsi="Times New Roman" w:cs="Times New Roman"/>
          <w:b/>
          <w:sz w:val="40"/>
          <w:szCs w:val="40"/>
          <w:lang w:eastAsia="ar-SA"/>
        </w:rPr>
        <w:t>алгебре</w:t>
      </w: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  <w:lang w:eastAsia="ar-SA"/>
        </w:rPr>
      </w:pPr>
      <w:r w:rsidRPr="00C530F2">
        <w:rPr>
          <w:rFonts w:ascii="Times New Roman" w:eastAsia="Times New Roman" w:hAnsi="Times New Roman" w:cs="Times New Roman"/>
          <w:b/>
          <w:sz w:val="40"/>
          <w:szCs w:val="40"/>
          <w:lang w:eastAsia="ar-SA"/>
        </w:rPr>
        <w:t xml:space="preserve">для </w:t>
      </w:r>
      <w:proofErr w:type="gramStart"/>
      <w:r w:rsidRPr="00C530F2">
        <w:rPr>
          <w:rFonts w:ascii="Times New Roman" w:eastAsia="Times New Roman" w:hAnsi="Times New Roman" w:cs="Times New Roman"/>
          <w:b/>
          <w:sz w:val="40"/>
          <w:szCs w:val="40"/>
          <w:lang w:eastAsia="ar-SA"/>
        </w:rPr>
        <w:t>обучающихся</w:t>
      </w:r>
      <w:proofErr w:type="gramEnd"/>
      <w:r w:rsidRPr="00C530F2">
        <w:rPr>
          <w:rFonts w:ascii="Times New Roman" w:eastAsia="Times New Roman" w:hAnsi="Times New Roman" w:cs="Times New Roman"/>
          <w:b/>
          <w:sz w:val="40"/>
          <w:szCs w:val="40"/>
          <w:lang w:eastAsia="ar-SA"/>
        </w:rPr>
        <w:t xml:space="preserve"> </w:t>
      </w:r>
      <w:r w:rsidR="00740B79">
        <w:rPr>
          <w:rFonts w:ascii="Times New Roman" w:eastAsia="Times New Roman" w:hAnsi="Times New Roman" w:cs="Times New Roman"/>
          <w:b/>
          <w:sz w:val="40"/>
          <w:szCs w:val="40"/>
          <w:lang w:eastAsia="ar-SA"/>
        </w:rPr>
        <w:t>7</w:t>
      </w:r>
      <w:r w:rsidRPr="00C530F2">
        <w:rPr>
          <w:rFonts w:ascii="Times New Roman" w:eastAsia="Times New Roman" w:hAnsi="Times New Roman" w:cs="Times New Roman"/>
          <w:b/>
          <w:sz w:val="40"/>
          <w:szCs w:val="40"/>
          <w:lang w:eastAsia="ar-SA"/>
        </w:rPr>
        <w:t>-</w:t>
      </w:r>
      <w:r>
        <w:rPr>
          <w:rFonts w:ascii="Times New Roman" w:eastAsia="Times New Roman" w:hAnsi="Times New Roman" w:cs="Times New Roman"/>
          <w:b/>
          <w:sz w:val="40"/>
          <w:szCs w:val="40"/>
          <w:lang w:eastAsia="ar-SA"/>
        </w:rPr>
        <w:t>9</w:t>
      </w:r>
      <w:r w:rsidRPr="00C530F2">
        <w:rPr>
          <w:rFonts w:ascii="Times New Roman" w:eastAsia="Times New Roman" w:hAnsi="Times New Roman" w:cs="Times New Roman"/>
          <w:b/>
          <w:sz w:val="40"/>
          <w:szCs w:val="40"/>
          <w:lang w:eastAsia="ar-SA"/>
        </w:rPr>
        <w:t xml:space="preserve"> класса  </w:t>
      </w: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0"/>
          <w:szCs w:val="40"/>
          <w:lang w:eastAsia="ar-SA"/>
        </w:rPr>
      </w:pPr>
      <w:r w:rsidRPr="00C530F2">
        <w:rPr>
          <w:rFonts w:ascii="Times New Roman" w:eastAsia="Times New Roman" w:hAnsi="Times New Roman" w:cs="Times New Roman"/>
          <w:b/>
          <w:sz w:val="40"/>
          <w:szCs w:val="40"/>
          <w:lang w:eastAsia="ar-SA"/>
        </w:rPr>
        <w:t>на 2020-202</w:t>
      </w:r>
      <w:r w:rsidR="00740B79">
        <w:rPr>
          <w:rFonts w:ascii="Times New Roman" w:eastAsia="Times New Roman" w:hAnsi="Times New Roman" w:cs="Times New Roman"/>
          <w:b/>
          <w:sz w:val="40"/>
          <w:szCs w:val="40"/>
          <w:lang w:eastAsia="ar-SA"/>
        </w:rPr>
        <w:t>3</w:t>
      </w:r>
      <w:r w:rsidRPr="00C530F2">
        <w:rPr>
          <w:rFonts w:ascii="Times New Roman" w:eastAsia="Times New Roman" w:hAnsi="Times New Roman" w:cs="Times New Roman"/>
          <w:b/>
          <w:sz w:val="40"/>
          <w:szCs w:val="40"/>
          <w:lang w:eastAsia="ar-SA"/>
        </w:rPr>
        <w:t xml:space="preserve"> учебный год</w:t>
      </w: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  <w:lang w:eastAsia="ar-SA"/>
        </w:rPr>
      </w:pP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40"/>
          <w:szCs w:val="40"/>
          <w:lang w:eastAsia="ar-SA"/>
        </w:rPr>
      </w:pP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C530F2">
        <w:rPr>
          <w:rFonts w:ascii="Times New Roman" w:eastAsia="Times New Roman" w:hAnsi="Times New Roman" w:cs="Times New Roman"/>
          <w:sz w:val="24"/>
          <w:szCs w:val="24"/>
          <w:lang w:eastAsia="ar-SA"/>
        </w:rPr>
        <w:t>Составитель: Пименова Елена Александровна</w:t>
      </w: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C530F2">
        <w:rPr>
          <w:rFonts w:ascii="Times New Roman" w:eastAsia="Times New Roman" w:hAnsi="Times New Roman" w:cs="Times New Roman"/>
          <w:sz w:val="24"/>
          <w:szCs w:val="24"/>
          <w:lang w:eastAsia="ar-SA"/>
        </w:rPr>
        <w:t>учитель математики, первой  квалификационной категории</w:t>
      </w: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C530F2" w:rsidRPr="00C530F2" w:rsidRDefault="00C530F2" w:rsidP="00C530F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C530F2" w:rsidRPr="00C530F2" w:rsidRDefault="00C530F2" w:rsidP="00C530F2">
      <w:pPr>
        <w:jc w:val="center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C530F2">
        <w:rPr>
          <w:rFonts w:ascii="Times New Roman" w:eastAsia="Times New Roman" w:hAnsi="Times New Roman" w:cs="Times New Roman"/>
          <w:sz w:val="24"/>
          <w:szCs w:val="24"/>
          <w:lang w:eastAsia="ar-SA"/>
        </w:rPr>
        <w:t>г. Боготол, 2020 г.</w:t>
      </w:r>
    </w:p>
    <w:p w:rsidR="00C530F2" w:rsidRDefault="00C530F2" w:rsidP="00880A0C">
      <w:pPr>
        <w:pStyle w:val="a3"/>
        <w:shd w:val="clear" w:color="auto" w:fill="FFFFFF"/>
        <w:spacing w:before="0" w:beforeAutospacing="0" w:after="0" w:afterAutospacing="0" w:line="294" w:lineRule="atLeast"/>
        <w:jc w:val="center"/>
        <w:rPr>
          <w:b/>
          <w:bCs/>
          <w:color w:val="000000"/>
          <w:sz w:val="27"/>
          <w:szCs w:val="27"/>
        </w:rPr>
      </w:pPr>
    </w:p>
    <w:p w:rsidR="00216179" w:rsidRPr="00216179" w:rsidRDefault="00216179" w:rsidP="00216179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sz w:val="21"/>
          <w:szCs w:val="21"/>
        </w:rPr>
      </w:pP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lastRenderedPageBreak/>
        <w:t>Пояснительная записка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Рабочая программа по </w:t>
      </w:r>
      <w:r w:rsidR="00740B79">
        <w:rPr>
          <w:rFonts w:ascii="Times New Roman" w:eastAsia="Times New Roman" w:hAnsi="Times New Roman" w:cs="Times New Roman"/>
          <w:sz w:val="24"/>
          <w:szCs w:val="24"/>
          <w:lang w:eastAsia="ar-SA"/>
        </w:rPr>
        <w:t>алгебре</w:t>
      </w: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в </w:t>
      </w:r>
      <w:r w:rsidR="00740B79">
        <w:rPr>
          <w:rFonts w:ascii="Times New Roman" w:eastAsia="Times New Roman" w:hAnsi="Times New Roman" w:cs="Times New Roman"/>
          <w:sz w:val="24"/>
          <w:szCs w:val="24"/>
          <w:lang w:eastAsia="ar-SA"/>
        </w:rPr>
        <w:t>7</w:t>
      </w: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-9 классах составлена на основании следующих документов: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   </w:t>
      </w: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Закона Российской Федерации от 29.12.2012 № 273-ФЗ «Об образовании в Российской Федерации»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   </w:t>
      </w: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Федеральный государственный образовательный стандарт основного общего образования: текст с изменениями и дополнениями на 2011 г. / Министерство образования и науки Российской Федерации. – М.: Просвещение, 2011. – (Стандарты второго поколения)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   </w:t>
      </w: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Санитарно-эпидемиологический требований к условиям и организации обучения в общеобразовательных учреждениях", СанПиН 2.4.2.2821-10 утвержденных Главным санитарным врачом Российской Федерации от 29 декабря 2010 г. N 189 г., зарегистрированных в Минюсте РФ 3.03.2011 № 19993.</w:t>
      </w:r>
    </w:p>
    <w:p w:rsidR="00B42B8D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   </w:t>
      </w:r>
      <w:proofErr w:type="gram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Примерной программы по математике (5-9 </w:t>
      </w:r>
      <w:proofErr w:type="spell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кл</w:t>
      </w:r>
      <w:proofErr w:type="spellEnd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.</w:t>
      </w:r>
      <w:proofErr w:type="gramEnd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proofErr w:type="gram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ФГОС ООО).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Основной образовательной программой основного общего образования МБОУ СОШ №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2. </w:t>
      </w: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Учебным планом МБОУ СОШ №</w:t>
      </w: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2</w:t>
      </w: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.</w:t>
      </w:r>
    </w:p>
    <w:p w:rsidR="008809E9" w:rsidRPr="00216179" w:rsidRDefault="008809E9" w:rsidP="008809E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8809E9">
        <w:rPr>
          <w:rFonts w:ascii="Times New Roman" w:eastAsia="Times New Roman" w:hAnsi="Times New Roman" w:cs="Times New Roman"/>
          <w:spacing w:val="-1"/>
          <w:sz w:val="24"/>
          <w:szCs w:val="24"/>
        </w:rPr>
        <w:t>На изучение математики в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-</w:t>
      </w:r>
      <w:r w:rsidR="00740B79">
        <w:rPr>
          <w:rFonts w:ascii="Times New Roman" w:eastAsia="Times New Roman" w:hAnsi="Times New Roman" w:cs="Times New Roman"/>
          <w:spacing w:val="-1"/>
          <w:sz w:val="24"/>
          <w:szCs w:val="24"/>
        </w:rPr>
        <w:t>7-8</w:t>
      </w:r>
      <w:r w:rsidRPr="008809E9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proofErr w:type="gramStart"/>
      <w:r w:rsidRPr="008809E9">
        <w:rPr>
          <w:rFonts w:ascii="Times New Roman" w:eastAsia="Times New Roman" w:hAnsi="Times New Roman" w:cs="Times New Roman"/>
          <w:spacing w:val="-1"/>
          <w:sz w:val="24"/>
          <w:szCs w:val="24"/>
        </w:rPr>
        <w:t>классах</w:t>
      </w:r>
      <w:proofErr w:type="gramEnd"/>
      <w:r w:rsidRPr="008809E9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отводится по 5 учебных часов в неделю</w:t>
      </w:r>
      <w:r w:rsidR="00740B79">
        <w:rPr>
          <w:rFonts w:ascii="Times New Roman" w:eastAsia="Times New Roman" w:hAnsi="Times New Roman" w:cs="Times New Roman"/>
          <w:spacing w:val="-1"/>
          <w:sz w:val="24"/>
          <w:szCs w:val="24"/>
        </w:rPr>
        <w:t>,</w:t>
      </w:r>
      <w:r w:rsidR="00740B79" w:rsidRPr="00740B79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="00740B79" w:rsidRPr="008809E9">
        <w:rPr>
          <w:rFonts w:ascii="Times New Roman" w:eastAsia="Times New Roman" w:hAnsi="Times New Roman" w:cs="Times New Roman"/>
          <w:spacing w:val="-1"/>
          <w:sz w:val="24"/>
          <w:szCs w:val="24"/>
        </w:rPr>
        <w:t>в</w:t>
      </w:r>
      <w:r w:rsidR="00740B79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9</w:t>
      </w:r>
      <w:r w:rsidR="00740B79" w:rsidRPr="008809E9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класс</w:t>
      </w:r>
      <w:r w:rsidR="00740B79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е 6 </w:t>
      </w:r>
      <w:r w:rsidR="00740B79" w:rsidRPr="008809E9">
        <w:rPr>
          <w:rFonts w:ascii="Times New Roman" w:eastAsia="Times New Roman" w:hAnsi="Times New Roman" w:cs="Times New Roman"/>
          <w:spacing w:val="-1"/>
          <w:sz w:val="24"/>
          <w:szCs w:val="24"/>
        </w:rPr>
        <w:t>учебных часов в неделю</w:t>
      </w:r>
      <w:r w:rsidRPr="008809E9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, всего </w:t>
      </w:r>
      <w:r w:rsidR="004155F2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340 </w:t>
      </w:r>
      <w:r w:rsidR="00740B79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час</w:t>
      </w:r>
      <w:r w:rsidR="004155F2">
        <w:rPr>
          <w:rFonts w:ascii="Times New Roman" w:eastAsia="Times New Roman" w:hAnsi="Times New Roman" w:cs="Times New Roman"/>
          <w:spacing w:val="-1"/>
          <w:sz w:val="24"/>
          <w:szCs w:val="24"/>
        </w:rPr>
        <w:t>ов</w:t>
      </w:r>
      <w:r w:rsidRPr="008809E9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. 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Математическое образование играет важную </w:t>
      </w:r>
      <w:proofErr w:type="gram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роль</w:t>
      </w:r>
      <w:proofErr w:type="gramEnd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как в практической, так и в духовной жизни общества. Практическая сторона математического образования связана с формированием способов деятельности, духовная — с интеллектуальным развитием человека, формированием характера и общей культуры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Практическая полезность математики обусловлена тем, что ее предметом являются фундаментальные структуры реального мира: пространственные формы и количественные отношения — от простейших, усваиваемых в непосредственном опыте, до достаточно сложных, необходимых для развития научных и технологических идей. Без конкретных математических знаний затруднено понимание принципов устройства и использования современной техники, восприятие и интерпретация разнообразной социальной, экономической, политической информации, малоэффективна повседневная практическая деятельность. Каждому человеку в своей жизни приходится выполнять достаточно сложные расчеты, находить в справочниках нужные формулы и применять их, владеть практическими приемами геометрических измерений и построений, читать информацию, представленную в виду таблиц, диаграмм, графиков, понимать вероятностный характер случайных событий, составлять несложные алгоритмы и др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Без базовой математической подготовки невозможно стать образованным современным человеком. В школе математика служит опорным предметом для изучения смежных дисциплин. В </w:t>
      </w:r>
      <w:proofErr w:type="spell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послешкольной</w:t>
      </w:r>
      <w:proofErr w:type="spellEnd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жизни реальной необходимостью в наши дни является непрерывное образование, что требует полноценной базовой общеобразовательной подготовки, в том числе и математической. </w:t>
      </w:r>
      <w:proofErr w:type="gram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И наконец, все больше специальностей, где необходим высокий уровень образования, связано с непосредственным применением математики (экономика, бизнес, финансы, физика, химия, техника, информатика, биология, психология и др.).</w:t>
      </w:r>
      <w:proofErr w:type="gramEnd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Таким образом, расширяется круг школьников, для которых математика становится значимым предметом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Для жизни в современном обществе важным является формирование математического стиля мышления, проявляющегося в определенных умственных навыках. В процессе математической деятельности в арсенал приемов и методов человеческого мышления естественным образом включаются индукция и дедукция, обобщение и конкретизация, анализ и синтез, классификация и систематизация, абстрагирование и аналогия. Объекты математических умозаключений и правила их конструирования вскрывают механизм логических построений, вырабатывают умения формулировать, обосновывать и доказывать суждения, тем самым развивают логическое мышление. </w:t>
      </w:r>
      <w:proofErr w:type="gram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Ведущая роль принадлежит математике в формировании алгоритмического мышления и воспитании умений действовать по заданному </w:t>
      </w: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lastRenderedPageBreak/>
        <w:t>алгоритму и конструировать новые.</w:t>
      </w:r>
      <w:proofErr w:type="gramEnd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В ходе решения задач </w:t>
      </w:r>
      <w:proofErr w:type="gram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—о</w:t>
      </w:r>
      <w:proofErr w:type="gramEnd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сновной учебной деятельности на уроках математики — развиваются творческая и прикладная стороны мышления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Обучение математике дает возможность развивать у учащихся точную, экономную и информативную речь, умение отбирать наиболее подходящие языковые (в частности, символические, графические) средства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Математическое образование вносит свой вклад в формирование общей культуры человека. Необходимым компонентом общей культуры в современном толковании является общее знакомство с методами познания действительности, представление о предмете и методе математики, его отличия от методов естественных и гуманитарных наук, об особенностях применения математики для решения научных и прикладных задач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Изучение математики способствует эстетическому воспитанию человека, пониманию красоты и изящества математических рассуждений, восприятию геометрических форм, усвоению идеи симметрии.</w:t>
      </w:r>
    </w:p>
    <w:p w:rsidR="00216179" w:rsidRPr="00216179" w:rsidRDefault="005F6F98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Изучение алгебры в 7</w:t>
      </w:r>
      <w:r w:rsidR="00216179"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-9 классах направлено на реализацию целей и задач, сформулированных в ФГОС ООО по математике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Математическое образование является обязательной и неотъемлемой частью общего образования на всех ступенях школы. Обучение математике в основной школе направлено на достижение следующих целей: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В направлении личностного развития: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формирование представлений о математике, как части общечеловеческой культуры, о значимости математики в развитии цивилизации и современного общества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развитие логического и критического мышления, культуры речи, способности к умственному эксперименту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формирование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формирование качеств мышления, необходимых для адаптации в современном информационном обществе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развитие интереса к математическому творчеству и математических способностей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В </w:t>
      </w:r>
      <w:proofErr w:type="spell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метапредметном</w:t>
      </w:r>
      <w:proofErr w:type="spellEnd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направлении: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В</w:t>
      </w:r>
      <w:r w:rsidR="00AE3D3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предметном направлении: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• овладение математическими знаниями и умениями, необходимыми для продолжения образования, изучения смежных дисциплин, применения в повседневной жизни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• 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Достижение этих целей обеспечивается решением следующих задач: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овладеть системой математических знаний и умений, необходимых для применения в практической деятельности, изучении смежных </w:t>
      </w: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lastRenderedPageBreak/>
        <w:t>дисциплин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способствовать интеллектуальному развитию, формировать качества, необходимые человеку для полноценной жизни в современном обществе, свойственные математической деятельности: ясности и точности мысли, интуиции, логического мышления, пространственных представлений, способности к преодолению трудностей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формировать представления об идеях и методах математики как универсального языка науки и техники, средствах моделирования явлений и процессов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воспитывать культуру личности, отношение </w:t>
      </w:r>
      <w:proofErr w:type="gram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к</w:t>
      </w:r>
      <w:proofErr w:type="gramEnd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proofErr w:type="gram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математики</w:t>
      </w:r>
      <w:proofErr w:type="gramEnd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как части общечеловеческой культуры, играющей особую роль в общественном развитии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Планируемы результаты освоения учебного предмета «</w:t>
      </w:r>
      <w:r w:rsidR="005F6F98">
        <w:rPr>
          <w:rFonts w:ascii="Times New Roman" w:eastAsia="Times New Roman" w:hAnsi="Times New Roman" w:cs="Times New Roman"/>
          <w:sz w:val="24"/>
          <w:szCs w:val="24"/>
          <w:lang w:eastAsia="ar-SA"/>
        </w:rPr>
        <w:t>Алгебра</w:t>
      </w: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»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Достижения личностных результатов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Личностными результатами изучения предмета «</w:t>
      </w:r>
      <w:r w:rsidR="005F6F98">
        <w:rPr>
          <w:rFonts w:ascii="Times New Roman" w:eastAsia="Times New Roman" w:hAnsi="Times New Roman" w:cs="Times New Roman"/>
          <w:sz w:val="24"/>
          <w:szCs w:val="24"/>
          <w:lang w:eastAsia="ar-SA"/>
        </w:rPr>
        <w:t>Алгебра</w:t>
      </w: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» являются следующие качества: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независимость и критичность мышления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воля и настойчивость в достижении цели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Средством достижения этих результатов является: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система заданий учебников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представленная в учебниках в явном виде организация материала по принципу минимакса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использование совокупности технологий, ориентированных на развитие самостоятельности и критичности мышления: технология проблемного диалога, технология продуктивного чтения, технология оценивания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Достижения </w:t>
      </w:r>
      <w:proofErr w:type="spell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метапредметных</w:t>
      </w:r>
      <w:proofErr w:type="spellEnd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результатов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proofErr w:type="spell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Метапредметными</w:t>
      </w:r>
      <w:proofErr w:type="spellEnd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 результатами изучения курса «Математика» является формирование универсальных учебных действий (УУД)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Регулятивные УУД: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7–9-й классы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самостоятельно обнаруживать и формулировать проблему в классной и индивидуальной учебной деятельности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– выдвигать версии решения проблемы, осознавать конечный результат, выбирать средства достижения цели </w:t>
      </w:r>
      <w:proofErr w:type="gram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из</w:t>
      </w:r>
      <w:proofErr w:type="gramEnd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предложенных или их искать самостоятельно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составлять (индивидуально или в группе) план решения проблемы (выполнения проекта)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подбирать к каждой проблеме (задаче) адекватную ей теоретическую модель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– работая по предложенному или самостоятельно составленному плану, использовать наряду с </w:t>
      </w:r>
      <w:proofErr w:type="gram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основными</w:t>
      </w:r>
      <w:proofErr w:type="gramEnd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и дополнительные средства (справочная литература, сложные приборы, компьютер)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планировать свою индивидуальную образовательную траекторию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работать по самостоятельно составленному плану, сверяясь с ним и с целью деятельности, исправляя ошибки, используя самостоятельно подобранные средства (в том числе и Интернет)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свободно пользоваться выработанными критериями оценки и самооценки, исходя из цели и имеющихся критериев, различая результат и способы действий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lastRenderedPageBreak/>
        <w:t>– в ходе представления проекта давать оценку его результатам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самостоятельно осознавать причины своего успеха или неуспеха и находить способы выхода из ситуации неуспеха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уметь оценить степень успешности своей индивидуальной образовательной деятельности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давать оценку своим личностным качествам и чертам характера («каков я»), определять направления своего развития («каким я хочу стать», «что мне для этого надо сделать»)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Средством формирования регулятивных УУД служат технология проблемного диалога на этапе изучения нового материала и технология оценивания образовательных достижений (учебных успехов)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Познавательные УУД:</w:t>
      </w:r>
    </w:p>
    <w:p w:rsidR="00216179" w:rsidRPr="00216179" w:rsidRDefault="005F6F98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7</w:t>
      </w:r>
      <w:r w:rsidR="00216179"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9-й классы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анализировать, сравнивать, классифицировать и обобщать факты и явления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– осуществлять сравнение, </w:t>
      </w:r>
      <w:proofErr w:type="spell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сериацию</w:t>
      </w:r>
      <w:proofErr w:type="spellEnd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и классификацию, самостоятельно выбирая основания и критерии для указанных логических операций; строить классификацию путём дихотомического деления (на основе отрицания)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строить логически обоснованное рассуждение, включающее установление причинно-следственных связей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создавать математические модели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составлять тезисы, различные виды планов (простых, сложных и т.п.). Преобразовывать информацию из одного вида в другой (таблицу в текст, диаграмму и пр.)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вычитывать все уровни текстовой информации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уметь определять возможные источники необходимых сведений, производить поиск информации, анализировать и оценивать её достоверность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proofErr w:type="gram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понимая позицию другого человека, различать в его речи или созданных им текстах: мнение (точку зрения), доказательство (аргументы), факты; гипотезы, аксиомы, теории.</w:t>
      </w:r>
      <w:proofErr w:type="gramEnd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Для этого самостоятельно использовать различные виды чтения (изучающее, просмотровое, ознакомительное, поисковое), приёмы слушания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самому создавать источники информации разного типа и для разных аудиторий, соблюдать информационную гигиену и правила информационной безопасности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уметь</w:t>
      </w:r>
      <w:r w:rsidR="003C3667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bookmarkStart w:id="0" w:name="_GoBack"/>
      <w:bookmarkEnd w:id="0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использовать компьютерные и коммуникационные технологии как инструмент для достижения своих целей. Уметь выбирать адекватные задаче инструментальные программно-аппаратные средства и сервисы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Средством формирования познавательных УУД служат учебный материал и прежде всего продуктивные задания учебника, позволяющие продвигаться по всем шести линиям развития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1-я ЛР – Использование математических знаний для решения различных математических задач и оценки </w:t>
      </w:r>
      <w:proofErr w:type="spell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полученныхрезультатов</w:t>
      </w:r>
      <w:proofErr w:type="spellEnd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2-я ЛР – Совокупность умений по использованию доказательной математической речи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3-я ЛР – Совокупность умений по работе с информацией, в том числе и с различными математическими текстами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4-я ЛР – Умения использовать математические средства для изучения и описания реальных процессов и явлений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5-я Л</w:t>
      </w:r>
      <w:proofErr w:type="gram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Р–</w:t>
      </w:r>
      <w:proofErr w:type="gramEnd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 Независимость и критичность мышления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6-я ЛР – Воля и настойчивость в достижении цели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lastRenderedPageBreak/>
        <w:t>Коммуникативные УУД:</w:t>
      </w:r>
    </w:p>
    <w:p w:rsidR="00216179" w:rsidRPr="00216179" w:rsidRDefault="005F6F98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7</w:t>
      </w:r>
      <w:r w:rsidR="00216179"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9-й классы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самостоятельно организовывать учебное взаимодействие в группе (определять общие цели, договариваться друг с другом и т.д.)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отстаивая свою точку зрения, приводить аргументы, подтверждая их фактами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в дискуссии уметь</w:t>
      </w:r>
      <w:r w:rsidR="003C3667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выдвинуть контраргументы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учиться </w:t>
      </w:r>
      <w:proofErr w:type="gram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критично</w:t>
      </w:r>
      <w:proofErr w:type="gramEnd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относиться к своему мнению, с достоинством признавать ошибочность своего мнения (если оно таково) и корректировать его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proofErr w:type="gram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понимая позицию другого, различать в его речи: мнение (точку зрения), доказательство (аргументы), факты; гипотезы, аксиомы, теории;</w:t>
      </w:r>
      <w:proofErr w:type="gramEnd"/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– уметь взглянуть на ситуацию с иной позиции и договариваться с людьми иных позиций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Средством формирования коммуникативных УУД служат технология проблемного диалога (побуждающий и подводящий диалог) и организация работы в малых группах, а также использование на уроках элементов технологии продуктивного чтения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Достижения предметных результатов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Предметными результатами</w:t>
      </w:r>
      <w:r w:rsidR="003C3667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изучения предмета «Математика» являются следующие умения: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Овладение математическими знаниями и умениями, необходимыми для продолжения образования, изучения смежных дисциплин, применения в повседневной жизни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Создание фундамента для математического развития, формирования механизмов мышления, характерных для математической деятельности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Овладение базовым понятийным аппаратом по основным разделам содержания, представление об основных изучаемых понятиях (число, геометрическая фигура, уравнение, вероятность) как важнейших математических моделях, позволяющих описывать и изучать реальные процессы и явления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Умение работать с математическим текстом (анализировать, извлекать необходимую информацию), грамотно применять математическую терминологию и символику, использовать различные языки математики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Развитие представлений о числе, натуральных чисел, овладение навыками устных, письменных, инструментальных вычислений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изучения, о вероятностных моделях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Умение проводить классификации, логические обоснования, доказательства математических утверждений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Овладение символьным языком алгебры, приемами выполнения тождественных преобразований рациональных выражений, решения уравнений, систем уравнений, неравенств и систем неравенств, умение использовать идею координат на плоскости для интерпретации уравнений, неравенств, систем, умение применять алгебраические преобразования, аппарат уравнений и неравен</w:t>
      </w:r>
      <w:proofErr w:type="gramStart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ств дл</w:t>
      </w:r>
      <w:proofErr w:type="gramEnd"/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я решения задач из различных разделов курса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216179">
        <w:rPr>
          <w:rFonts w:ascii="Times New Roman" w:eastAsia="Times New Roman" w:hAnsi="Times New Roman" w:cs="Times New Roman"/>
          <w:sz w:val="24"/>
          <w:szCs w:val="24"/>
          <w:lang w:eastAsia="ar-SA"/>
        </w:rPr>
        <w:t>Овладение системой функциональных понятий, функциональным языком и символикой, умение на основе функционально-графических представлений описывать и анализировать реальные зависимости;</w:t>
      </w:r>
    </w:p>
    <w:p w:rsidR="00216179" w:rsidRPr="00216179" w:rsidRDefault="00216179" w:rsidP="00216179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880A0C" w:rsidRDefault="00880A0C" w:rsidP="00880A0C">
      <w:pPr>
        <w:pStyle w:val="a3"/>
        <w:shd w:val="clear" w:color="auto" w:fill="FFFFFF"/>
        <w:spacing w:before="0" w:beforeAutospacing="0" w:after="0" w:afterAutospacing="0" w:line="294" w:lineRule="atLeast"/>
        <w:jc w:val="center"/>
        <w:rPr>
          <w:rFonts w:ascii="Arial" w:hAnsi="Arial" w:cs="Arial"/>
          <w:color w:val="000000"/>
          <w:sz w:val="21"/>
          <w:szCs w:val="21"/>
        </w:rPr>
      </w:pPr>
      <w:r>
        <w:rPr>
          <w:b/>
          <w:bCs/>
          <w:color w:val="000000"/>
          <w:sz w:val="27"/>
          <w:szCs w:val="27"/>
        </w:rPr>
        <w:t>Содержание учебного предмета.</w:t>
      </w:r>
    </w:p>
    <w:p w:rsidR="005F6F98" w:rsidRDefault="00880A0C" w:rsidP="00880A0C">
      <w:pPr>
        <w:pStyle w:val="a3"/>
        <w:shd w:val="clear" w:color="auto" w:fill="FFFFFF"/>
        <w:spacing w:before="0" w:beforeAutospacing="0" w:after="0" w:afterAutospacing="0" w:line="294" w:lineRule="atLeast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Содержание математического образования в основной школе формируется на основе фундаментального ядра школьного математического образования</w:t>
      </w:r>
      <w:proofErr w:type="gramStart"/>
      <w:r w:rsidR="005F6F98">
        <w:rPr>
          <w:color w:val="000000"/>
          <w:sz w:val="27"/>
          <w:szCs w:val="27"/>
        </w:rPr>
        <w:t xml:space="preserve"> .</w:t>
      </w:r>
      <w:proofErr w:type="gramEnd"/>
    </w:p>
    <w:p w:rsidR="00760821" w:rsidRDefault="00880A0C" w:rsidP="00760821">
      <w:pPr>
        <w:pStyle w:val="a3"/>
        <w:shd w:val="clear" w:color="auto" w:fill="FFFFFF"/>
        <w:spacing w:before="0" w:beforeAutospacing="0" w:after="0" w:afterAutospacing="0" w:line="294" w:lineRule="atLeast"/>
        <w:rPr>
          <w:rFonts w:ascii="Arial" w:hAnsi="Arial" w:cs="Arial"/>
          <w:color w:val="000000"/>
          <w:sz w:val="21"/>
          <w:szCs w:val="21"/>
        </w:rPr>
      </w:pPr>
      <w:r>
        <w:rPr>
          <w:b/>
          <w:bCs/>
          <w:color w:val="000000"/>
          <w:sz w:val="27"/>
          <w:szCs w:val="27"/>
        </w:rPr>
        <w:t>Алгебра</w:t>
      </w:r>
      <w:r w:rsidR="00760821" w:rsidRPr="00760821">
        <w:rPr>
          <w:color w:val="000000"/>
          <w:sz w:val="27"/>
          <w:szCs w:val="27"/>
        </w:rPr>
        <w:t xml:space="preserve"> </w:t>
      </w:r>
      <w:r w:rsidR="00760821">
        <w:rPr>
          <w:color w:val="000000"/>
          <w:sz w:val="27"/>
          <w:szCs w:val="27"/>
        </w:rPr>
        <w:t>Содержание раздела </w:t>
      </w:r>
      <w:r w:rsidR="00760821">
        <w:rPr>
          <w:b/>
          <w:bCs/>
          <w:color w:val="000000"/>
          <w:sz w:val="27"/>
          <w:szCs w:val="27"/>
        </w:rPr>
        <w:t>«Алгебра»</w:t>
      </w:r>
      <w:r w:rsidR="00760821">
        <w:rPr>
          <w:color w:val="000000"/>
          <w:sz w:val="27"/>
          <w:szCs w:val="27"/>
        </w:rPr>
        <w:t> направлено на формирование у учащихся математического аппарата для решения задач из разных разделов математики, смежных предметов, окружающей реальности. Язык алгебры подчеркивает значение математики как языка для построения математических моделей процессов и явлений реального мира. В задачи изучения алгебры входят также развитие алгоритмического мышления, необходимого, в частности, для усвоения курса информатики, овладения навыками дедуктивных рассуждений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, а вопросы, связанные с иррациональными выражениями, с тригонометрическими функциями и преобразованиями, входят в содержание курса математики на старшей ступени обучения в школе.</w:t>
      </w:r>
      <w:r w:rsidR="00760821" w:rsidRPr="00760821">
        <w:rPr>
          <w:color w:val="000000"/>
          <w:sz w:val="27"/>
          <w:szCs w:val="27"/>
        </w:rPr>
        <w:t xml:space="preserve"> </w:t>
      </w:r>
      <w:r w:rsidR="00760821">
        <w:rPr>
          <w:color w:val="000000"/>
          <w:sz w:val="27"/>
          <w:szCs w:val="27"/>
        </w:rPr>
        <w:t>Многочлены и действия над ними</w:t>
      </w:r>
      <w:r w:rsidR="00760821">
        <w:rPr>
          <w:i/>
          <w:iCs/>
          <w:color w:val="000000"/>
          <w:sz w:val="27"/>
          <w:szCs w:val="27"/>
        </w:rPr>
        <w:t>. </w:t>
      </w:r>
      <w:r w:rsidR="00760821">
        <w:rPr>
          <w:color w:val="000000"/>
          <w:sz w:val="27"/>
          <w:szCs w:val="27"/>
        </w:rPr>
        <w:t>Квадратный трехчлен. Формулы сокращенного умножения. Разложение многочлена на множители. Алгебраические дроби и действия над ними. Числовое значение буквенного выражения. Тождественные</w:t>
      </w:r>
    </w:p>
    <w:p w:rsidR="00760821" w:rsidRDefault="00760821" w:rsidP="00760821">
      <w:pPr>
        <w:pStyle w:val="a3"/>
        <w:shd w:val="clear" w:color="auto" w:fill="FFFFFF"/>
        <w:spacing w:before="0" w:beforeAutospacing="0" w:after="0" w:afterAutospacing="0" w:line="294" w:lineRule="atLeast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  <w:sz w:val="27"/>
          <w:szCs w:val="27"/>
        </w:rPr>
        <w:t>преобразования. Допустимые значения переменных. Уравнения, неравенства и их системы. Решение линейных и квадратных уравнений. Рациональные корни многочленов с целыми коэффициентами. Равносильность уравнений, неравенств и их систем. Составление уравнений, неравенств и их систем по условиям задач. Решение текстовых задач алгебраическим методом. Интерпретация результата, отбор решений. Расширение понятия числа: натуральные, целые, рациональные и иррациональные числа. Комплексные числа и их геометрическая интерпретация. Основная теорема алгебры (без доказательства). Числовые последовательности</w:t>
      </w:r>
      <w:r>
        <w:rPr>
          <w:i/>
          <w:iCs/>
          <w:color w:val="000000"/>
          <w:sz w:val="27"/>
          <w:szCs w:val="27"/>
        </w:rPr>
        <w:t>. </w:t>
      </w:r>
      <w:r>
        <w:rPr>
          <w:color w:val="000000"/>
          <w:sz w:val="27"/>
          <w:szCs w:val="27"/>
        </w:rPr>
        <w:t>Арифметическая и геометрическая прогрессии. Сложные проценты. Сумма бесконечно убывающей геометрической прогрессии. Понятие о методе математической индукции.</w:t>
      </w:r>
    </w:p>
    <w:p w:rsidR="00760821" w:rsidRDefault="00760821" w:rsidP="00760821">
      <w:pPr>
        <w:pStyle w:val="a3"/>
        <w:shd w:val="clear" w:color="auto" w:fill="FFFFFF"/>
        <w:spacing w:before="0" w:beforeAutospacing="0" w:after="0" w:afterAutospacing="0" w:line="294" w:lineRule="atLeast"/>
        <w:rPr>
          <w:rFonts w:ascii="Arial" w:hAnsi="Arial" w:cs="Arial"/>
          <w:color w:val="000000"/>
          <w:sz w:val="21"/>
          <w:szCs w:val="21"/>
        </w:rPr>
      </w:pPr>
    </w:p>
    <w:p w:rsidR="00760821" w:rsidRDefault="00760821" w:rsidP="00760821">
      <w:pPr>
        <w:pStyle w:val="a3"/>
        <w:shd w:val="clear" w:color="auto" w:fill="FFFFFF"/>
        <w:spacing w:before="0" w:beforeAutospacing="0" w:after="0" w:afterAutospacing="0" w:line="294" w:lineRule="atLeast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  <w:sz w:val="27"/>
          <w:szCs w:val="27"/>
        </w:rPr>
        <w:t>Раздел </w:t>
      </w:r>
      <w:r>
        <w:rPr>
          <w:b/>
          <w:bCs/>
          <w:color w:val="000000"/>
          <w:sz w:val="27"/>
          <w:szCs w:val="27"/>
        </w:rPr>
        <w:t>«Вероятность и статистика»</w:t>
      </w:r>
      <w:r>
        <w:rPr>
          <w:color w:val="000000"/>
          <w:sz w:val="27"/>
          <w:szCs w:val="27"/>
        </w:rPr>
        <w:t> — обязательный компо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мотности - умений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водить простейшие вероятностные расчеты. Изучение основ комбинаторики позволит учащимся рассматривать случаи, осуществлять перебор и подсчет числа вариантов, в том числе в простейших прикладных задачах.</w:t>
      </w:r>
    </w:p>
    <w:p w:rsidR="00760821" w:rsidRDefault="00760821" w:rsidP="00760821">
      <w:pPr>
        <w:pStyle w:val="a3"/>
        <w:shd w:val="clear" w:color="auto" w:fill="FFFFFF"/>
        <w:spacing w:before="0" w:beforeAutospacing="0" w:after="0" w:afterAutospacing="0" w:line="294" w:lineRule="atLeast"/>
        <w:rPr>
          <w:rFonts w:ascii="Arial" w:hAnsi="Arial" w:cs="Arial"/>
          <w:color w:val="000000"/>
          <w:sz w:val="21"/>
          <w:szCs w:val="21"/>
        </w:rPr>
      </w:pPr>
      <w:r>
        <w:rPr>
          <w:color w:val="000000"/>
          <w:sz w:val="27"/>
          <w:szCs w:val="27"/>
        </w:rPr>
        <w:lastRenderedPageBreak/>
        <w:t>При изучении статистики и вероятности расширя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, и закладываются основы вероятностного мышления.</w:t>
      </w:r>
    </w:p>
    <w:p w:rsidR="00880A0C" w:rsidRDefault="00880A0C" w:rsidP="00880A0C">
      <w:pPr>
        <w:pStyle w:val="a3"/>
        <w:shd w:val="clear" w:color="auto" w:fill="FFFFFF"/>
        <w:spacing w:before="0" w:beforeAutospacing="0" w:after="0" w:afterAutospacing="0" w:line="294" w:lineRule="atLeast"/>
        <w:rPr>
          <w:rFonts w:ascii="Arial" w:hAnsi="Arial" w:cs="Arial"/>
          <w:color w:val="000000"/>
          <w:sz w:val="21"/>
          <w:szCs w:val="21"/>
        </w:rPr>
      </w:pPr>
    </w:p>
    <w:p w:rsidR="00880A0C" w:rsidRDefault="00880A0C" w:rsidP="00880A0C">
      <w:pPr>
        <w:pStyle w:val="a3"/>
        <w:shd w:val="clear" w:color="auto" w:fill="FFFFFF"/>
        <w:spacing w:before="0" w:beforeAutospacing="0" w:after="0" w:afterAutospacing="0" w:line="294" w:lineRule="atLeast"/>
        <w:rPr>
          <w:rFonts w:ascii="Arial" w:hAnsi="Arial" w:cs="Arial"/>
          <w:color w:val="000000"/>
          <w:sz w:val="21"/>
          <w:szCs w:val="21"/>
        </w:rPr>
      </w:pPr>
      <w:r>
        <w:rPr>
          <w:b/>
          <w:bCs/>
          <w:color w:val="000000"/>
          <w:sz w:val="27"/>
          <w:szCs w:val="27"/>
        </w:rPr>
        <w:t>Вероятность и статистика.</w:t>
      </w:r>
    </w:p>
    <w:p w:rsidR="00880A0C" w:rsidRDefault="00880A0C" w:rsidP="00880A0C">
      <w:pPr>
        <w:pStyle w:val="a3"/>
        <w:shd w:val="clear" w:color="auto" w:fill="FFFFFF"/>
        <w:spacing w:before="0" w:beforeAutospacing="0" w:after="0" w:afterAutospacing="0" w:line="294" w:lineRule="atLeast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Представление данных, их числовые характеристики. Таблицы и диаграммы. Случайный выбор, выборочные исследования. Интерпретация статистических данных и их характеристик. Случайные события и вероятность. Вычисление вероятностей. Перебор вариантов и элементы комбинаторики. Испытания Бернулли. Случайные величины и их характеристики. Частота и вероятность. Закон больших чисел. Оценка вероятностей наступления событий в простейших практических ситуациях.</w:t>
      </w:r>
    </w:p>
    <w:p w:rsidR="005F6F98" w:rsidRPr="005F6F98" w:rsidRDefault="005F6F98" w:rsidP="005F6F98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5F6F98">
        <w:rPr>
          <w:rFonts w:ascii="Times New Roman" w:eastAsia="Times New Roman" w:hAnsi="Times New Roman" w:cs="Times New Roman"/>
          <w:b/>
          <w:sz w:val="24"/>
          <w:szCs w:val="24"/>
        </w:rPr>
        <w:t>Тематическое планирование с определением основных видов УУД</w:t>
      </w:r>
    </w:p>
    <w:p w:rsidR="00A7425A" w:rsidRDefault="00A7425A" w:rsidP="00880A0C">
      <w:pPr>
        <w:pStyle w:val="a3"/>
        <w:shd w:val="clear" w:color="auto" w:fill="FFFFFF"/>
        <w:spacing w:before="0" w:beforeAutospacing="0" w:after="0" w:afterAutospacing="0" w:line="294" w:lineRule="atLeast"/>
        <w:rPr>
          <w:color w:val="000000"/>
          <w:sz w:val="27"/>
          <w:szCs w:val="27"/>
        </w:rPr>
      </w:pPr>
    </w:p>
    <w:tbl>
      <w:tblPr>
        <w:tblpPr w:leftFromText="180" w:rightFromText="180" w:vertAnchor="text" w:horzAnchor="page" w:tblpXSpec="center" w:tblpY="1"/>
        <w:tblW w:w="15232" w:type="dxa"/>
        <w:tblLayout w:type="fixed"/>
        <w:tblLook w:val="0000" w:firstRow="0" w:lastRow="0" w:firstColumn="0" w:lastColumn="0" w:noHBand="0" w:noVBand="0"/>
      </w:tblPr>
      <w:tblGrid>
        <w:gridCol w:w="1526"/>
        <w:gridCol w:w="699"/>
        <w:gridCol w:w="4513"/>
        <w:gridCol w:w="5442"/>
        <w:gridCol w:w="3052"/>
      </w:tblGrid>
      <w:tr w:rsidR="00E046E7" w:rsidTr="000A1EBF">
        <w:tc>
          <w:tcPr>
            <w:tcW w:w="1526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2275CA" w:rsidRDefault="00E046E7" w:rsidP="000A1EBF">
            <w:pPr>
              <w:autoSpaceDE w:val="0"/>
              <w:autoSpaceDN w:val="0"/>
              <w:adjustRightInd w:val="0"/>
              <w:spacing w:after="0" w:line="240" w:lineRule="auto"/>
              <w:ind w:right="34"/>
              <w:rPr>
                <w:rFonts w:ascii="Calibri" w:hAnsi="Calibri" w:cs="Calibri"/>
                <w:b/>
                <w:lang w:val="en-US"/>
              </w:rPr>
            </w:pPr>
            <w:r w:rsidRPr="002275CA">
              <w:rPr>
                <w:rFonts w:ascii="Times New Roman CYR" w:hAnsi="Times New Roman CYR" w:cs="Times New Roman CYR"/>
                <w:b/>
              </w:rPr>
              <w:t>Раздел</w:t>
            </w:r>
          </w:p>
        </w:tc>
        <w:tc>
          <w:tcPr>
            <w:tcW w:w="699" w:type="dxa"/>
            <w:vMerge w:val="restart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2275CA" w:rsidRDefault="00E046E7" w:rsidP="000A1EB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 CYR" w:hAnsi="Times New Roman CYR" w:cs="Times New Roman CYR"/>
                <w:b/>
              </w:rPr>
            </w:pPr>
            <w:r w:rsidRPr="002275CA">
              <w:rPr>
                <w:rFonts w:ascii="Times New Roman CYR" w:hAnsi="Times New Roman CYR" w:cs="Times New Roman CYR"/>
                <w:b/>
              </w:rPr>
              <w:t>Кол-во</w:t>
            </w:r>
          </w:p>
          <w:p w:rsidR="00E046E7" w:rsidRPr="002275CA" w:rsidRDefault="00E046E7" w:rsidP="000A1EB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libri" w:hAnsi="Calibri" w:cs="Calibri"/>
                <w:b/>
                <w:lang w:val="en-US"/>
              </w:rPr>
            </w:pPr>
            <w:r w:rsidRPr="002275CA">
              <w:rPr>
                <w:rFonts w:ascii="Times New Roman CYR" w:hAnsi="Times New Roman CYR" w:cs="Times New Roman CYR"/>
                <w:b/>
              </w:rPr>
              <w:t>часов</w:t>
            </w:r>
          </w:p>
        </w:tc>
        <w:tc>
          <w:tcPr>
            <w:tcW w:w="13007" w:type="dxa"/>
            <w:gridSpan w:val="3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2275CA" w:rsidRDefault="00E046E7" w:rsidP="000A1EB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libri" w:hAnsi="Calibri" w:cs="Calibri"/>
                <w:b/>
                <w:lang w:val="en-US"/>
              </w:rPr>
            </w:pPr>
            <w:r w:rsidRPr="002275CA">
              <w:rPr>
                <w:rFonts w:ascii="Times New Roman CYR" w:hAnsi="Times New Roman CYR" w:cs="Times New Roman CYR"/>
                <w:b/>
              </w:rPr>
              <w:t>Планируемые результаты</w:t>
            </w:r>
          </w:p>
        </w:tc>
      </w:tr>
      <w:tr w:rsidR="00E046E7" w:rsidTr="000A1EBF">
        <w:trPr>
          <w:trHeight w:val="318"/>
        </w:trPr>
        <w:tc>
          <w:tcPr>
            <w:tcW w:w="1526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2275CA" w:rsidRDefault="00E046E7" w:rsidP="000A1EBF">
            <w:pPr>
              <w:autoSpaceDE w:val="0"/>
              <w:autoSpaceDN w:val="0"/>
              <w:adjustRightInd w:val="0"/>
              <w:spacing w:after="0" w:line="240" w:lineRule="auto"/>
              <w:rPr>
                <w:rFonts w:ascii="Calibri" w:hAnsi="Calibri" w:cs="Calibri"/>
                <w:b/>
                <w:lang w:val="en-US"/>
              </w:rPr>
            </w:pPr>
          </w:p>
        </w:tc>
        <w:tc>
          <w:tcPr>
            <w:tcW w:w="699" w:type="dxa"/>
            <w:vMerge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2275CA" w:rsidRDefault="00E046E7" w:rsidP="000A1EBF">
            <w:pPr>
              <w:autoSpaceDE w:val="0"/>
              <w:autoSpaceDN w:val="0"/>
              <w:adjustRightInd w:val="0"/>
              <w:spacing w:after="0" w:line="240" w:lineRule="auto"/>
              <w:rPr>
                <w:rFonts w:ascii="Calibri" w:hAnsi="Calibri" w:cs="Calibri"/>
                <w:b/>
                <w:lang w:val="en-US"/>
              </w:rPr>
            </w:pPr>
          </w:p>
        </w:tc>
        <w:tc>
          <w:tcPr>
            <w:tcW w:w="451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2275CA" w:rsidRDefault="00E046E7" w:rsidP="000A1EB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libri" w:hAnsi="Calibri" w:cs="Calibri"/>
                <w:b/>
                <w:lang w:val="en-US"/>
              </w:rPr>
            </w:pPr>
            <w:r w:rsidRPr="002275CA">
              <w:rPr>
                <w:rFonts w:ascii="Times New Roman CYR" w:hAnsi="Times New Roman CYR" w:cs="Times New Roman CYR"/>
                <w:b/>
              </w:rPr>
              <w:t>Предметные</w:t>
            </w:r>
          </w:p>
        </w:tc>
        <w:tc>
          <w:tcPr>
            <w:tcW w:w="544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2275CA" w:rsidRDefault="00E046E7" w:rsidP="000A1EB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libri" w:hAnsi="Calibri" w:cs="Calibri"/>
                <w:b/>
                <w:lang w:val="en-US"/>
              </w:rPr>
            </w:pPr>
            <w:proofErr w:type="spellStart"/>
            <w:r w:rsidRPr="002275CA">
              <w:rPr>
                <w:rFonts w:ascii="Times New Roman CYR" w:hAnsi="Times New Roman CYR" w:cs="Times New Roman CYR"/>
                <w:b/>
              </w:rPr>
              <w:t>Метапредметные</w:t>
            </w:r>
            <w:proofErr w:type="spellEnd"/>
          </w:p>
        </w:tc>
        <w:tc>
          <w:tcPr>
            <w:tcW w:w="305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2275CA" w:rsidRDefault="00E046E7" w:rsidP="000A1EB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libri" w:hAnsi="Calibri" w:cs="Calibri"/>
                <w:b/>
                <w:lang w:val="en-US"/>
              </w:rPr>
            </w:pPr>
            <w:r w:rsidRPr="002275CA">
              <w:rPr>
                <w:rFonts w:ascii="Times New Roman CYR" w:hAnsi="Times New Roman CYR" w:cs="Times New Roman CYR"/>
                <w:b/>
              </w:rPr>
              <w:t>Личностные</w:t>
            </w:r>
          </w:p>
        </w:tc>
      </w:tr>
      <w:tr w:rsidR="00E046E7" w:rsidTr="000A1EBF">
        <w:trPr>
          <w:trHeight w:val="121"/>
        </w:trPr>
        <w:tc>
          <w:tcPr>
            <w:tcW w:w="15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461835" w:rsidRDefault="00E046E7" w:rsidP="000A1EBF">
            <w:pPr>
              <w:tabs>
                <w:tab w:val="left" w:pos="5940"/>
              </w:tabs>
              <w:spacing w:after="0" w:line="240" w:lineRule="auto"/>
              <w:rPr>
                <w:b/>
              </w:rPr>
            </w:pPr>
            <w:r w:rsidRPr="008A103F">
              <w:rPr>
                <w:b/>
              </w:rPr>
              <w:t xml:space="preserve"> Математический язык. Математическая модель.</w:t>
            </w:r>
          </w:p>
        </w:tc>
        <w:tc>
          <w:tcPr>
            <w:tcW w:w="6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Default="00E046E7" w:rsidP="000A1EB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</w:rPr>
            </w:pPr>
          </w:p>
          <w:p w:rsidR="00E046E7" w:rsidRPr="008A103F" w:rsidRDefault="00E046E7" w:rsidP="000A1EB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</w:rPr>
            </w:pPr>
            <w:r>
              <w:rPr>
                <w:b/>
              </w:rPr>
              <w:t>13ч</w:t>
            </w:r>
          </w:p>
        </w:tc>
        <w:tc>
          <w:tcPr>
            <w:tcW w:w="451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23A5" w:rsidRDefault="00E046E7" w:rsidP="000A1EBF">
            <w:pPr>
              <w:spacing w:after="0" w:line="240" w:lineRule="auto"/>
              <w:rPr>
                <w:rStyle w:val="FontStyle51"/>
              </w:rPr>
            </w:pP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ыполняют элементарные зна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ово-символиче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е дейст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я: применяют буквы для обозначе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чисел, для записи общих ут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ерждений; состав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яют буквенные выра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по условиям, заданным словесно, рисун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ом или чертежом; преоб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зовывают алгебраи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е суммы и произведения (вы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олняют приведение подоб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слагае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ых, раскрытие ско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ок, упрощение произведе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)</w:t>
            </w:r>
            <w:proofErr w:type="gramStart"/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.В</w:t>
            </w:r>
            <w:proofErr w:type="gramEnd"/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ычисляют числовое значение буквенного выраже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; нахо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ят  область допустимых значе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перемен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в выраже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и. Распознают линейные уравне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, це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лые и дробные уравнения. Решают  линейные уравнения, а также 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уравнения, сводящиеся к ним. Решают текстовые задачи алгеб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ическим способом: пере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ходят от словесной форму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ировки условия задачи к алгебраической мо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ели путем составления уравнения; ре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шают составленное уравнение; интер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ретировать ре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ультат. Ил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юстри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руют числовые промежутки на </w:t>
            </w:r>
            <w:proofErr w:type="gramStart"/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координат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й</w:t>
            </w:r>
            <w:proofErr w:type="gramEnd"/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прямой.</w:t>
            </w:r>
          </w:p>
        </w:tc>
        <w:tc>
          <w:tcPr>
            <w:tcW w:w="544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12466C" w:rsidRDefault="00E046E7" w:rsidP="000A1EBF">
            <w:pPr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Познавательные -   самостоятельно ставят цели, выби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ют и созда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ют алгоритмы для решения учеб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математических проб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м. Выдвигают гипотезы при решении учебных за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ач, понимают необхо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имость их проверки. Понимают и используют математические средства наглядности для иллюстрации, интерпрета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и, аргументации.</w:t>
            </w:r>
          </w:p>
          <w:p w:rsidR="00E046E7" w:rsidRPr="0012466C" w:rsidRDefault="00E046E7" w:rsidP="000A1EBF">
            <w:pPr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046E7" w:rsidRPr="0012466C" w:rsidRDefault="00E046E7" w:rsidP="000A1EBF">
            <w:pPr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Коммуникативные -  Планируют общие способы работы. Умеют (или развивают способность) с помощью вопросов добывать недостающую информацию. Вступают в диалог, участвуют в коллективном обсуждении проблем. Сотрудничают в поиске и сборе информации. Обмениваются знаниями между членами группы для принятия эффективных совместных решений.</w:t>
            </w:r>
          </w:p>
          <w:p w:rsidR="00E046E7" w:rsidRPr="0012466C" w:rsidRDefault="00E046E7" w:rsidP="000A1EBF">
            <w:pPr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Регулятивные -  Самостоятельно обнаруживают и формулируют учебную проблему, определяют цель учебной деятельности. Составляют план и последовательность действий. Ставят учебную задачу на основе соотнесения того, что уже усвоено, и того, что еще неизвестно. Понимают сущности алгоритмических предпи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аний и умение действовать в соответст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и с предложенным алгоритмом.</w:t>
            </w:r>
          </w:p>
        </w:tc>
        <w:tc>
          <w:tcPr>
            <w:tcW w:w="305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4D64DA" w:rsidRDefault="00E046E7" w:rsidP="000A1EBF">
            <w:pPr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4D64DA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Формирование познавательного интереса к изучению нового, способам обобщения и систематизации знаний. Формирование навыков самоанализа и самоконтроля.</w:t>
            </w:r>
          </w:p>
          <w:p w:rsidR="00E046E7" w:rsidRPr="004D64DA" w:rsidRDefault="00E046E7" w:rsidP="000A1EBF">
            <w:pPr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4D64DA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Формирование 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</w:t>
            </w:r>
            <w:r w:rsidRPr="004D64DA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ме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ния </w:t>
            </w:r>
            <w:r w:rsidRPr="004D64DA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видеть математиче</w:t>
            </w:r>
            <w:r w:rsidRPr="004D64DA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скую задачу </w:t>
            </w:r>
            <w:r w:rsidRPr="00D223A5">
              <w:rPr>
                <w:rStyle w:val="FontStyle51"/>
              </w:rPr>
              <w:t xml:space="preserve">в контексте проблемной ситуации в других </w:t>
            </w:r>
            <w:r>
              <w:rPr>
                <w:rStyle w:val="FontStyle51"/>
              </w:rPr>
              <w:t>д</w:t>
            </w:r>
            <w:r w:rsidRPr="00D223A5">
              <w:rPr>
                <w:rStyle w:val="FontStyle51"/>
              </w:rPr>
              <w:t>исциплинах, в окружающей жизни.</w:t>
            </w:r>
          </w:p>
          <w:p w:rsidR="00E046E7" w:rsidRPr="004D64DA" w:rsidRDefault="00E046E7" w:rsidP="000A1EBF">
            <w:pPr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4D64DA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нима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ие</w:t>
            </w:r>
            <w:r w:rsidRPr="004D64DA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сущности алго</w:t>
            </w:r>
            <w:r w:rsidRPr="004D64DA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итмических пред</w:t>
            </w:r>
            <w:r w:rsidRPr="004D64DA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писаний и умение действовать в </w:t>
            </w:r>
            <w:r w:rsidRPr="004D64DA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соот</w:t>
            </w:r>
            <w:r w:rsidRPr="004D64DA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ет</w:t>
            </w:r>
            <w:r w:rsidRPr="004D64DA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ии с предложен</w:t>
            </w:r>
            <w:r w:rsidRPr="004D64DA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м алгоритмом.</w:t>
            </w:r>
            <w:r w:rsidRPr="004D64DA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br/>
            </w:r>
          </w:p>
          <w:p w:rsidR="00E046E7" w:rsidRPr="004D64DA" w:rsidRDefault="00E046E7" w:rsidP="000A1EBF">
            <w:pPr>
              <w:autoSpaceDE w:val="0"/>
              <w:autoSpaceDN w:val="0"/>
              <w:adjustRightInd w:val="0"/>
              <w:spacing w:after="0" w:line="240" w:lineRule="auto"/>
              <w:rPr>
                <w:rFonts w:ascii="Calibri" w:hAnsi="Calibri" w:cs="Calibri"/>
              </w:rPr>
            </w:pPr>
          </w:p>
        </w:tc>
      </w:tr>
      <w:tr w:rsidR="00E046E7" w:rsidRPr="009B59B6" w:rsidTr="000A1EBF">
        <w:tc>
          <w:tcPr>
            <w:tcW w:w="15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461835" w:rsidRDefault="00E046E7" w:rsidP="000A1EBF">
            <w:pPr>
              <w:tabs>
                <w:tab w:val="left" w:pos="5940"/>
              </w:tabs>
              <w:spacing w:after="0" w:line="240" w:lineRule="auto"/>
              <w:rPr>
                <w:b/>
              </w:rPr>
            </w:pPr>
            <w:r w:rsidRPr="008A103F">
              <w:rPr>
                <w:b/>
              </w:rPr>
              <w:lastRenderedPageBreak/>
              <w:t>Линейная функция.</w:t>
            </w:r>
          </w:p>
        </w:tc>
        <w:tc>
          <w:tcPr>
            <w:tcW w:w="6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166788" w:rsidRDefault="00E046E7" w:rsidP="000A1EB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Calibri" w:hAnsi="Calibri" w:cs="Calibri"/>
                <w:b/>
                <w:bCs/>
              </w:rPr>
            </w:pPr>
            <w:r>
              <w:rPr>
                <w:b/>
              </w:rPr>
              <w:t>13</w:t>
            </w:r>
            <w:r w:rsidRPr="008A103F">
              <w:rPr>
                <w:b/>
              </w:rPr>
              <w:t>ч</w:t>
            </w:r>
          </w:p>
        </w:tc>
        <w:tc>
          <w:tcPr>
            <w:tcW w:w="451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Default="00E046E7" w:rsidP="000A1EBF">
            <w:pPr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пределяют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, является ли пара чисел реше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ем 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линейного 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равне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с двумя перемен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ми; </w:t>
            </w:r>
            <w:proofErr w:type="spellStart"/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вод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ят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ры</w:t>
            </w:r>
            <w:proofErr w:type="spellEnd"/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ре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шения уравне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й с двумя </w:t>
            </w:r>
            <w:proofErr w:type="spellStart"/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ере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нными</w:t>
            </w:r>
            <w:proofErr w:type="gramStart"/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.С</w:t>
            </w:r>
            <w:proofErr w:type="gramEnd"/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ро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я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</w:t>
            </w:r>
            <w:proofErr w:type="spellEnd"/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графики уравнений с двумя перемен</w:t>
            </w:r>
            <w:r w:rsidRPr="0012466C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ми. </w:t>
            </w:r>
            <w:proofErr w:type="spellStart"/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ычисляют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начения</w:t>
            </w:r>
            <w:proofErr w:type="spellEnd"/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линейной 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ункци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, заданн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й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фор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мулами; </w:t>
            </w:r>
            <w:r w:rsidRPr="001F43DF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о</w:t>
            </w:r>
            <w:r w:rsidRPr="001F43DF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ставлять 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аб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ицы значе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й </w:t>
            </w:r>
            <w:proofErr w:type="spellStart"/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ункци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</w:t>
            </w:r>
            <w:proofErr w:type="gramStart"/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.</w:t>
            </w:r>
            <w:r w:rsidRPr="001F43DF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1F43DF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ро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я</w:t>
            </w:r>
            <w:r w:rsidRPr="001F43DF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</w:t>
            </w:r>
            <w:proofErr w:type="spellEnd"/>
            <w:r w:rsidRPr="001F43DF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по точкам графики </w:t>
            </w:r>
            <w:proofErr w:type="spellStart"/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линейных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ункций</w:t>
            </w:r>
            <w:proofErr w:type="spellEnd"/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1F43DF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Моделир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ют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альные</w:t>
            </w:r>
            <w:proofErr w:type="spellEnd"/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зависи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ости форму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ами и графи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ками. 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след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ют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положе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на координат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ой плоскости графиков </w:t>
            </w:r>
            <w:proofErr w:type="spellStart"/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линейной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унк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</w:t>
            </w:r>
            <w:proofErr w:type="spellEnd"/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в за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симо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сти от значений коэффициентов, входящих в </w:t>
            </w:r>
            <w:proofErr w:type="spellStart"/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ор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улу</w:t>
            </w:r>
            <w:proofErr w:type="gramStart"/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.</w:t>
            </w:r>
            <w:r w:rsidRPr="001F43DF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1F43DF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ка</w:t>
            </w:r>
            <w:r w:rsidRPr="001F43DF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ыва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ют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хемати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ски</w:t>
            </w:r>
            <w:proofErr w:type="spellEnd"/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положение на ко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ординатной плоскости графи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ков </w:t>
            </w:r>
            <w:proofErr w:type="spellStart"/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линейной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ункци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</w:t>
            </w:r>
            <w:proofErr w:type="spellEnd"/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в зави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имости от значений коэффи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ентов, входящих в фор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улы.</w:t>
            </w:r>
          </w:p>
          <w:p w:rsidR="00E046E7" w:rsidRPr="001F43DF" w:rsidRDefault="00E046E7" w:rsidP="000A1EBF">
            <w:pPr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4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B24B2D" w:rsidRDefault="00E046E7" w:rsidP="000A1EBF">
            <w:pPr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0A4280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Познавательные </w:t>
            </w:r>
            <w:proofErr w:type="gramStart"/>
            <w:r w:rsidRPr="000A4280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</w:t>
            </w:r>
            <w:proofErr w:type="gramEnd"/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польз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ют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функционально-графические представления для решения и исследования 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чебных задач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. Понима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ют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сущности алгоритмических предпи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аний и уме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ют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действовать в соответст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вии с предложенным </w:t>
            </w:r>
            <w:proofErr w:type="spellStart"/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алгоритмом</w:t>
            </w:r>
            <w:proofErr w:type="gramStart"/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.И</w:t>
            </w:r>
            <w:proofErr w:type="gramEnd"/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польз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ют</w:t>
            </w:r>
            <w:proofErr w:type="spellEnd"/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математические средства на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лядности графики для  интерпретации, аргу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нтации.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br/>
              <w:t xml:space="preserve"> Уме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ют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самостоятельно ставить цели, выби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ть и созда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ать алгоритмы для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решения учеб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х 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проб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м.</w:t>
            </w:r>
          </w:p>
          <w:p w:rsidR="00E046E7" w:rsidRDefault="00E046E7" w:rsidP="000A1EBF">
            <w:pPr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ме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ют 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идеть математическую задачу в кон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ксте проб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мной ситуа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и в других дис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циплинах, в окружающей </w:t>
            </w:r>
            <w:proofErr w:type="spellStart"/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жизни</w:t>
            </w:r>
            <w:proofErr w:type="gramStart"/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.П</w:t>
            </w:r>
            <w:proofErr w:type="gramEnd"/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ланир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ют</w:t>
            </w:r>
            <w:proofErr w:type="spellEnd"/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 осуществля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ют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деятельность, направленную на решение задач исследователь</w:t>
            </w:r>
            <w:r w:rsidRPr="00B24B2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ого характера.</w:t>
            </w:r>
          </w:p>
          <w:p w:rsidR="00E046E7" w:rsidRDefault="00E046E7" w:rsidP="000A1EBF">
            <w:pPr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0A4280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Коммуникативные -  С достаточной полнотой и точностью выражают свои мысли в соответствии с задачами и условиями коммуникации. Описывают содержание совершаемых действий с целью ориентировки предметно-практической или иной деятельности.</w:t>
            </w:r>
          </w:p>
          <w:p w:rsidR="00E046E7" w:rsidRPr="0012466C" w:rsidRDefault="00E046E7" w:rsidP="000A1EBF">
            <w:pPr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0A4280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Регулятивные – Работают по плану, сверяя свои действия с целью, корректируют свою </w:t>
            </w:r>
            <w:r w:rsidRPr="000A4280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деятельность. Критически оценивают полученный ответ, осуществляют самоконтроль, проверяя ответ на соответствие условию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05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Default="00E046E7" w:rsidP="000A1EBF">
            <w:pPr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0E5AF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Формирование навыка осознанного выбора наиболее эффективного способа решения.</w:t>
            </w:r>
          </w:p>
          <w:p w:rsidR="00E046E7" w:rsidRPr="009B59B6" w:rsidRDefault="00E046E7" w:rsidP="000A1EBF">
            <w:pPr>
              <w:spacing w:after="0" w:line="240" w:lineRule="auto"/>
              <w:rPr>
                <w:rFonts w:ascii="Calibri" w:hAnsi="Calibri" w:cs="Calibri"/>
              </w:rPr>
            </w:pPr>
            <w:r w:rsidRPr="000E5AF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ормирование навыков самоанализа и самоконтроля. Формирование навыков работы по алгоритму.</w:t>
            </w:r>
          </w:p>
        </w:tc>
      </w:tr>
      <w:tr w:rsidR="00E046E7" w:rsidRPr="009B59B6" w:rsidTr="000A1EBF">
        <w:tc>
          <w:tcPr>
            <w:tcW w:w="15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8A103F" w:rsidRDefault="00E046E7" w:rsidP="000A1EB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</w:rPr>
            </w:pPr>
            <w:r w:rsidRPr="008A103F">
              <w:rPr>
                <w:b/>
              </w:rPr>
              <w:lastRenderedPageBreak/>
              <w:t>Системы двух линейных уравнений с двумя переменными.</w:t>
            </w:r>
          </w:p>
        </w:tc>
        <w:tc>
          <w:tcPr>
            <w:tcW w:w="6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8A103F" w:rsidRDefault="00E046E7" w:rsidP="000A1EB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</w:rPr>
            </w:pPr>
            <w:r>
              <w:rPr>
                <w:b/>
              </w:rPr>
              <w:t>13ч</w:t>
            </w:r>
          </w:p>
        </w:tc>
        <w:tc>
          <w:tcPr>
            <w:tcW w:w="451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0D037D" w:rsidRDefault="00E046E7" w:rsidP="000A1EBF">
            <w:pPr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3A8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ша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ют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истемы</w:t>
            </w:r>
            <w:proofErr w:type="spellEnd"/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двух уравне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с двумя пере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нны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и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различными способами. </w:t>
            </w:r>
            <w:proofErr w:type="spellStart"/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шают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екстовые</w:t>
            </w:r>
            <w:proofErr w:type="spellEnd"/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задачи алгеб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ическим способом: пере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ход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я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от словесной форму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ировки условия задачи к алгебраической мо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ели путем составления системы уравне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й; </w:t>
            </w:r>
            <w:proofErr w:type="spellStart"/>
            <w:r w:rsidRPr="00873A8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ша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ют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оставленную</w:t>
            </w:r>
            <w:proofErr w:type="spellEnd"/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сис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му уравне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; ин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рпретир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ют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результат.</w:t>
            </w:r>
          </w:p>
          <w:p w:rsidR="00E046E7" w:rsidRPr="00873A84" w:rsidRDefault="00E046E7" w:rsidP="000A1EBF">
            <w:pPr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873A8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ша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ют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</w:t>
            </w:r>
            <w:proofErr w:type="spellEnd"/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873A8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сслед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ют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истемы</w:t>
            </w:r>
            <w:proofErr w:type="spellEnd"/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уравне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на ос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ве функционально-графиче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х представле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уравнений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44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873A84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Познавательные - 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</w:t>
            </w:r>
            <w:r w:rsidRPr="00873A8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польз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уют </w:t>
            </w:r>
            <w:r w:rsidRPr="00873A8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ункционально-графические представления для решения и исследования систем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равнений</w:t>
            </w:r>
            <w:proofErr w:type="gramStart"/>
            <w:r w:rsidRPr="00873A8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.П</w:t>
            </w:r>
            <w:proofErr w:type="gramEnd"/>
            <w:r w:rsidRPr="00873A8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нима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ют</w:t>
            </w:r>
            <w:proofErr w:type="spellEnd"/>
            <w:r w:rsidRPr="00873A8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сущност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ь</w:t>
            </w:r>
            <w:r w:rsidRPr="00873A8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алгоритмических предпи</w:t>
            </w:r>
            <w:r w:rsidRPr="00873A8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аний и уме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ют </w:t>
            </w:r>
            <w:r w:rsidRPr="00873A8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ействовать в соответст</w:t>
            </w:r>
            <w:r w:rsidRPr="00873A8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и с предложенным алгоритмом.</w:t>
            </w:r>
          </w:p>
          <w:p w:rsidR="00E046E7" w:rsidRPr="005F1375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ыбирают наиболее эффективные способы решения задачи в зависимости от конкретных условий. Воспринимают текст с учетом поставленной задачи, находят в тексте информацию, необходимую для решения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поставленной задачи</w:t>
            </w:r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046E7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Коммуникативные -  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</w:t>
            </w:r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чатся эффективно сотрудничать и способствовать продуктивной кооперации.</w:t>
            </w:r>
            <w:proofErr w:type="gramEnd"/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Развивают умение точно и грамотно выражать свои мысли, отстаивать свою точку зрения в процессе дискуссии. </w:t>
            </w:r>
          </w:p>
          <w:p w:rsidR="00E046E7" w:rsidRPr="005F1375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Регулятивные – Составляют план и последовательность </w:t>
            </w:r>
            <w:proofErr w:type="spellStart"/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ействий</w:t>
            </w:r>
            <w:proofErr w:type="gramStart"/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.Ф</w:t>
            </w:r>
            <w:proofErr w:type="gramEnd"/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рмируют</w:t>
            </w:r>
            <w:proofErr w:type="spellEnd"/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постановку учебной задачи на основе соотнесения того, что уже известно и усвоено, и того, что еще неизвестно. Выстраивают алгоритм действий. Оценивают  достигнутый  результат.</w:t>
            </w:r>
          </w:p>
          <w:p w:rsidR="00E046E7" w:rsidRPr="005F1375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4D3EE9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460D2F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Формирование познавательного интереса. </w:t>
            </w:r>
            <w:r w:rsidRPr="004D3EE9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ормирование навыка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осознанного выбора, </w:t>
            </w:r>
            <w:r w:rsidRPr="004D3EE9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аиболее эффективного способа решения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задачи</w:t>
            </w:r>
            <w:r w:rsidRPr="004D3EE9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046E7" w:rsidRPr="004D3EE9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4D3EE9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ормирование познавательного интереса к изучению нового.</w:t>
            </w:r>
          </w:p>
          <w:p w:rsidR="00E046E7" w:rsidRPr="004D3EE9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4D3EE9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ормирование навыков составления алгоритма и работы по алгоритму.</w:t>
            </w:r>
          </w:p>
          <w:p w:rsidR="00E046E7" w:rsidRPr="009B59B6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Calibri" w:hAnsi="Calibri" w:cs="Calibri"/>
              </w:rPr>
            </w:pPr>
            <w:r w:rsidRPr="004D3EE9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ормирование навыков самоанализа и самоконтроля.</w:t>
            </w:r>
          </w:p>
        </w:tc>
      </w:tr>
      <w:tr w:rsidR="00E046E7" w:rsidRPr="009B59B6" w:rsidTr="000A1EBF">
        <w:tc>
          <w:tcPr>
            <w:tcW w:w="15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8A103F" w:rsidRDefault="00E046E7" w:rsidP="000A1EB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</w:rPr>
            </w:pPr>
            <w:r w:rsidRPr="008A103F">
              <w:rPr>
                <w:b/>
              </w:rPr>
              <w:t xml:space="preserve"> Степень с натуральным показателем и её свойства.</w:t>
            </w:r>
          </w:p>
        </w:tc>
        <w:tc>
          <w:tcPr>
            <w:tcW w:w="6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8A103F" w:rsidRDefault="00E046E7" w:rsidP="000A1EB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</w:rPr>
            </w:pPr>
            <w:r>
              <w:rPr>
                <w:b/>
              </w:rPr>
              <w:t>6ч</w:t>
            </w:r>
          </w:p>
        </w:tc>
        <w:tc>
          <w:tcPr>
            <w:tcW w:w="451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0D037D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ормулир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ют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писыва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ют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</w:t>
            </w:r>
            <w:proofErr w:type="spellEnd"/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символиче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ой фор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ме и </w:t>
            </w:r>
            <w:proofErr w:type="spellStart"/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бос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выва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ют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войства</w:t>
            </w:r>
            <w:proofErr w:type="spellEnd"/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сте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ени с натуральным по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азате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лем; 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я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ют 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войства степени для преобразо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ания выраже</w:t>
            </w:r>
            <w:r w:rsidRPr="000D037D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и вычислений.</w:t>
            </w:r>
          </w:p>
          <w:p w:rsidR="00E046E7" w:rsidRPr="000D037D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4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423356" w:rsidRDefault="00E046E7" w:rsidP="000A1EBF">
            <w:pPr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Познавательные - 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меют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выдвигать гипотезы при решении учебных за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ач, понима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ют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необхо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имость их проверки.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Умеют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самостоятельно ставить цели, выби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ть и созда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ать алгоритмы для решения учеб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х математических </w:t>
            </w:r>
            <w:proofErr w:type="spellStart"/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об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м</w:t>
            </w:r>
            <w:proofErr w:type="gramStart"/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.П</w:t>
            </w:r>
            <w:proofErr w:type="gramEnd"/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нима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ют</w:t>
            </w:r>
            <w:proofErr w:type="spellEnd"/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сущности алгоритмических предпи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аний и умение действовать в соответст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вии 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с предложенным алгоритмом.</w:t>
            </w:r>
          </w:p>
          <w:p w:rsidR="00E046E7" w:rsidRPr="005F1375" w:rsidRDefault="00E046E7" w:rsidP="000A1EBF">
            <w:pPr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Выполняют операции со знаками и символами. </w:t>
            </w:r>
          </w:p>
          <w:p w:rsidR="00E046E7" w:rsidRPr="005F1375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Коммуникативные</w:t>
            </w:r>
            <w:proofErr w:type="gramEnd"/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-  Осуществляют учебное сотрудничество с учителем и сверстниками. Умеют (или развивают способность) с помощью вопросов добывать недостающую информацию. </w:t>
            </w:r>
          </w:p>
          <w:p w:rsidR="00E046E7" w:rsidRPr="005F1375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Регулятивные – Самостоятельно формулируют познавательную цель и строят действия в соответствии с </w:t>
            </w:r>
            <w:proofErr w:type="spellStart"/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ей</w:t>
            </w:r>
            <w:proofErr w:type="gramStart"/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.В</w:t>
            </w:r>
            <w:proofErr w:type="gramEnd"/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ыделяют</w:t>
            </w:r>
            <w:proofErr w:type="spellEnd"/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и осознают то, что уже усвоено и что еще подлежит усвоению, осознают качество и уровень усвоения. </w:t>
            </w:r>
          </w:p>
          <w:p w:rsidR="00E046E7" w:rsidRPr="005F1375" w:rsidRDefault="00E046E7" w:rsidP="000A1EBF">
            <w:pPr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460D2F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460D2F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Формирование познавательного интереса. Формирование устойчивой мотивации к анализу, исследованию. Формирование навыка осознанного выбора </w:t>
            </w:r>
            <w:r w:rsidRPr="00460D2F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наиболее эффективного способа решения задачи.</w:t>
            </w:r>
          </w:p>
          <w:p w:rsidR="00E046E7" w:rsidRPr="00460D2F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460D2F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ормирование навыков самоанализа и самоконтроля.</w:t>
            </w:r>
          </w:p>
        </w:tc>
      </w:tr>
      <w:tr w:rsidR="00E046E7" w:rsidRPr="009B59B6" w:rsidTr="000A1EBF">
        <w:tc>
          <w:tcPr>
            <w:tcW w:w="15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8A103F" w:rsidRDefault="00E046E7" w:rsidP="000A1EBF">
            <w:pPr>
              <w:spacing w:after="0" w:line="240" w:lineRule="auto"/>
              <w:rPr>
                <w:b/>
              </w:rPr>
            </w:pPr>
            <w:r w:rsidRPr="008A103F">
              <w:rPr>
                <w:b/>
              </w:rPr>
              <w:lastRenderedPageBreak/>
              <w:t>Одночлены. Арифметические операции над одночленами.</w:t>
            </w:r>
          </w:p>
        </w:tc>
        <w:tc>
          <w:tcPr>
            <w:tcW w:w="6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8A103F" w:rsidRDefault="00E046E7" w:rsidP="000A1EBF">
            <w:pPr>
              <w:spacing w:after="0" w:line="240" w:lineRule="auto"/>
              <w:rPr>
                <w:b/>
              </w:rPr>
            </w:pPr>
            <w:r>
              <w:rPr>
                <w:b/>
              </w:rPr>
              <w:t>9</w:t>
            </w:r>
            <w:r w:rsidRPr="008A103F">
              <w:rPr>
                <w:b/>
              </w:rPr>
              <w:t>ч</w:t>
            </w:r>
          </w:p>
        </w:tc>
        <w:tc>
          <w:tcPr>
            <w:tcW w:w="451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0D037D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писывают одночлен в стандартном виде, складывают и вычитают подобные одночлены, умножают и делят одночлены, возводят одночлены в натуральную степень.</w:t>
            </w:r>
          </w:p>
          <w:p w:rsidR="00E046E7" w:rsidRPr="009B59B6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Calibri" w:hAnsi="Calibri" w:cs="Calibri"/>
              </w:rPr>
            </w:pPr>
          </w:p>
        </w:tc>
        <w:tc>
          <w:tcPr>
            <w:tcW w:w="544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423356" w:rsidRDefault="00E046E7" w:rsidP="000A1EBF">
            <w:pPr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Познавательные - 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нима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ют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сущности алгоритмических предпи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аний и умение действовать в соответст</w:t>
            </w:r>
            <w:r w:rsidRPr="00423356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и с предложенным алгоритмом.</w:t>
            </w:r>
          </w:p>
          <w:p w:rsidR="00E046E7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Выбирают, сопоставляют и обосновывают способы решения задачи. </w:t>
            </w:r>
          </w:p>
          <w:p w:rsidR="00E046E7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Коммуникативные - Планируют общие способы работы. Умеют (или развивают способность) брать на себя инициативу в организации совместного действия. Учатся анализировать ход своих действий и объяснять их. </w:t>
            </w:r>
          </w:p>
          <w:p w:rsidR="00E046E7" w:rsidRPr="005F1375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гулятивные – Самостоятельно формулируют познавательную цель и строят действия в соответствии с ней</w:t>
            </w:r>
            <w:r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5F1375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тавят учебную задачу на основе соотнесения усвоенных и незнакомых понятий. Выстраивают алгоритм действий. Вносят коррективы и дополнения в способ своих действий.</w:t>
            </w:r>
          </w:p>
        </w:tc>
        <w:tc>
          <w:tcPr>
            <w:tcW w:w="305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9B59B6" w:rsidRDefault="00E046E7" w:rsidP="000A1EBF">
            <w:pPr>
              <w:autoSpaceDE w:val="0"/>
              <w:autoSpaceDN w:val="0"/>
              <w:adjustRightInd w:val="0"/>
              <w:spacing w:after="0" w:line="240" w:lineRule="auto"/>
              <w:rPr>
                <w:rFonts w:ascii="Calibri" w:hAnsi="Calibri" w:cs="Calibri"/>
              </w:rPr>
            </w:pPr>
            <w:r w:rsidRPr="004D3EE9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Формирование мотивации к познавательной деятельности. Формирование </w:t>
            </w:r>
            <w:proofErr w:type="gramStart"/>
            <w:r w:rsidRPr="004D3EE9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авыков составления алгоритма выполнения задания</w:t>
            </w:r>
            <w:proofErr w:type="gramEnd"/>
            <w:r w:rsidRPr="004D3EE9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. Формирование навыков самоанализа и самоконтроля</w:t>
            </w:r>
            <w:r>
              <w:t xml:space="preserve">. </w:t>
            </w:r>
          </w:p>
        </w:tc>
      </w:tr>
      <w:tr w:rsidR="00E046E7" w:rsidRPr="009B59B6" w:rsidTr="000A1EBF">
        <w:tc>
          <w:tcPr>
            <w:tcW w:w="15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8A103F" w:rsidRDefault="00E046E7" w:rsidP="000A1EBF">
            <w:pPr>
              <w:widowControl w:val="0"/>
              <w:autoSpaceDE w:val="0"/>
              <w:autoSpaceDN w:val="0"/>
              <w:adjustRightInd w:val="0"/>
              <w:spacing w:after="0" w:line="240" w:lineRule="auto"/>
            </w:pPr>
            <w:proofErr w:type="spellStart"/>
            <w:r w:rsidRPr="008A103F">
              <w:rPr>
                <w:b/>
              </w:rPr>
              <w:t>Многочлены</w:t>
            </w:r>
            <w:proofErr w:type="gramStart"/>
            <w:r w:rsidRPr="008A103F">
              <w:rPr>
                <w:b/>
              </w:rPr>
              <w:t>.А</w:t>
            </w:r>
            <w:proofErr w:type="gramEnd"/>
            <w:r w:rsidRPr="008A103F">
              <w:rPr>
                <w:b/>
              </w:rPr>
              <w:t>рифметические</w:t>
            </w:r>
            <w:proofErr w:type="spellEnd"/>
            <w:r w:rsidRPr="008A103F">
              <w:rPr>
                <w:b/>
              </w:rPr>
              <w:t xml:space="preserve"> операции </w:t>
            </w:r>
            <w:r w:rsidRPr="008A103F">
              <w:rPr>
                <w:b/>
              </w:rPr>
              <w:lastRenderedPageBreak/>
              <w:t>над многочленами.</w:t>
            </w:r>
          </w:p>
        </w:tc>
        <w:tc>
          <w:tcPr>
            <w:tcW w:w="6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8A103F" w:rsidRDefault="00E046E7" w:rsidP="000A1EB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</w:rPr>
            </w:pPr>
            <w:r>
              <w:rPr>
                <w:b/>
              </w:rPr>
              <w:lastRenderedPageBreak/>
              <w:t>15ч</w:t>
            </w:r>
          </w:p>
        </w:tc>
        <w:tc>
          <w:tcPr>
            <w:tcW w:w="451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667065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ыполняют действия с много</w:t>
            </w: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ленами. Выводят формулы сокращен</w:t>
            </w: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го умноже</w:t>
            </w: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, при</w:t>
            </w: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няют  их в преобразованиях выраже</w:t>
            </w: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й и </w:t>
            </w: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вычислениях. </w:t>
            </w:r>
          </w:p>
        </w:tc>
        <w:tc>
          <w:tcPr>
            <w:tcW w:w="544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F064D4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Познавательные -  Применяют  различные формы самоконтроля при вы</w:t>
            </w: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олне</w:t>
            </w: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и преобразований. Выделяют и формулируют проблему. Выбирают наиболее эффективные способы решения задачи в </w:t>
            </w: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зависимости от конкретных условий. Выбирают оптимальные способы выполнения заданий.</w:t>
            </w:r>
          </w:p>
          <w:p w:rsidR="00E046E7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Коммуникативные – Развивают способность брать на себя инициативу в организации совместного действия. Умеют с достаточной полнотой и точностью выражать свои мысли в соответствии с задачами и условиями коммуникации. Планируют общие способы работы. </w:t>
            </w:r>
          </w:p>
          <w:p w:rsidR="00E046E7" w:rsidRPr="00F064D4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гулятивные</w:t>
            </w:r>
            <w:proofErr w:type="gramEnd"/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– Определяют последовательность промежуточных действий с учетом конечного результата, составляют план. Самостоятельно формулируют познавательную цель и строят действия в соответствии с ней. Вносят коррективы и дополнения в способ своих действий. Самостоятельно формулируют познавательную цель. </w:t>
            </w:r>
          </w:p>
          <w:p w:rsidR="00E046E7" w:rsidRPr="00F064D4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5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667065" w:rsidRDefault="00E046E7" w:rsidP="000A1EB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667065">
              <w:rPr>
                <w:rFonts w:ascii="Times New Roman" w:eastAsia="Times New Roman" w:hAnsi="Times New Roman" w:cs="Times New Roman"/>
                <w:sz w:val="24"/>
              </w:rPr>
              <w:lastRenderedPageBreak/>
              <w:t xml:space="preserve">Формирование </w:t>
            </w:r>
            <w:proofErr w:type="gramStart"/>
            <w:r w:rsidRPr="00667065">
              <w:rPr>
                <w:rFonts w:ascii="Times New Roman" w:eastAsia="Times New Roman" w:hAnsi="Times New Roman" w:cs="Times New Roman"/>
                <w:sz w:val="24"/>
              </w:rPr>
              <w:t>навыков составления алгоритма выполнения задания</w:t>
            </w:r>
            <w:proofErr w:type="gramEnd"/>
            <w:r w:rsidRPr="00667065">
              <w:rPr>
                <w:rFonts w:ascii="Times New Roman" w:eastAsia="Times New Roman" w:hAnsi="Times New Roman" w:cs="Times New Roman"/>
                <w:sz w:val="24"/>
              </w:rPr>
              <w:t xml:space="preserve">. Формирование  </w:t>
            </w:r>
            <w:r w:rsidRPr="00667065">
              <w:rPr>
                <w:rFonts w:ascii="Times New Roman" w:eastAsia="Times New Roman" w:hAnsi="Times New Roman" w:cs="Times New Roman"/>
                <w:sz w:val="24"/>
              </w:rPr>
              <w:lastRenderedPageBreak/>
              <w:t>устойчивой мотивации к изучению и закреплению нового. Формирование навыков самоанализа и самоконтроля. Формирование навыка осознанного выбора наиболее эффективного способа решения</w:t>
            </w:r>
            <w:r>
              <w:rPr>
                <w:rFonts w:ascii="Times New Roman" w:eastAsia="Times New Roman" w:hAnsi="Times New Roman" w:cs="Times New Roman"/>
                <w:sz w:val="24"/>
              </w:rPr>
              <w:t xml:space="preserve"> поставленной задачи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</w:rPr>
              <w:t>.</w:t>
            </w:r>
            <w:r w:rsidRPr="00667065">
              <w:rPr>
                <w:rFonts w:ascii="Times New Roman" w:eastAsia="Times New Roman" w:hAnsi="Times New Roman" w:cs="Times New Roman"/>
                <w:sz w:val="24"/>
              </w:rPr>
              <w:t>.</w:t>
            </w:r>
            <w:proofErr w:type="gramEnd"/>
          </w:p>
          <w:p w:rsidR="00E046E7" w:rsidRPr="009B59B6" w:rsidRDefault="00E046E7" w:rsidP="000A1EBF">
            <w:pPr>
              <w:autoSpaceDE w:val="0"/>
              <w:autoSpaceDN w:val="0"/>
              <w:adjustRightInd w:val="0"/>
              <w:spacing w:after="0" w:line="240" w:lineRule="auto"/>
              <w:rPr>
                <w:rFonts w:ascii="Calibri" w:hAnsi="Calibri" w:cs="Calibri"/>
              </w:rPr>
            </w:pPr>
          </w:p>
        </w:tc>
      </w:tr>
      <w:tr w:rsidR="00E046E7" w:rsidRPr="009B59B6" w:rsidTr="000A1EBF">
        <w:trPr>
          <w:trHeight w:val="1050"/>
        </w:trPr>
        <w:tc>
          <w:tcPr>
            <w:tcW w:w="15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8A103F" w:rsidRDefault="00E046E7" w:rsidP="000A1EB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</w:rPr>
            </w:pPr>
            <w:r w:rsidRPr="008A103F">
              <w:rPr>
                <w:b/>
              </w:rPr>
              <w:lastRenderedPageBreak/>
              <w:t>Разложение многочлена на множители.</w:t>
            </w:r>
          </w:p>
        </w:tc>
        <w:tc>
          <w:tcPr>
            <w:tcW w:w="6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8A103F" w:rsidRDefault="00E046E7" w:rsidP="000A1EB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</w:rPr>
            </w:pPr>
            <w:r>
              <w:rPr>
                <w:b/>
              </w:rPr>
              <w:t>18ч</w:t>
            </w:r>
          </w:p>
        </w:tc>
        <w:tc>
          <w:tcPr>
            <w:tcW w:w="451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F064D4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ыполняют разложение много</w:t>
            </w: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ленов на мно</w:t>
            </w: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ители. Распознают  квадратный трех</w:t>
            </w: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лен, выяс</w:t>
            </w: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яют возмож</w:t>
            </w: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сть разложения на множи</w:t>
            </w: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ли, представляют квадрат</w:t>
            </w: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й трехчлен в виде произведе</w:t>
            </w: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линейных множителей.</w:t>
            </w:r>
          </w:p>
          <w:p w:rsidR="00E046E7" w:rsidRPr="009B59B6" w:rsidRDefault="00E046E7" w:rsidP="000A1EBF">
            <w:pPr>
              <w:autoSpaceDE w:val="0"/>
              <w:autoSpaceDN w:val="0"/>
              <w:adjustRightInd w:val="0"/>
              <w:spacing w:after="0" w:line="240" w:lineRule="auto"/>
              <w:rPr>
                <w:rFonts w:ascii="Calibri" w:hAnsi="Calibri" w:cs="Calibri"/>
              </w:rPr>
            </w:pPr>
          </w:p>
        </w:tc>
        <w:tc>
          <w:tcPr>
            <w:tcW w:w="544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6D724B" w:rsidRDefault="00E046E7" w:rsidP="000A1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</w:pPr>
            <w:r w:rsidRPr="006D724B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 xml:space="preserve">Познавательные - </w:t>
            </w: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Применяют  различные формы самоконтроля при вы</w:t>
            </w: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олне</w:t>
            </w:r>
            <w:r w:rsidRPr="00F064D4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и преобразований. </w:t>
            </w:r>
            <w:r w:rsidRPr="006D724B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Определяют формы и методы ликвидации определённой проблемы. Анализируют условия и требования задачи. Строят логические цепи рассуждений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.</w:t>
            </w:r>
          </w:p>
          <w:p w:rsidR="00E046E7" w:rsidRPr="006D724B" w:rsidRDefault="00E046E7" w:rsidP="000A1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</w:pPr>
            <w:r w:rsidRPr="006D724B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Коммуникативные – Определяют цели и функции участников, способы взаимодействия.</w:t>
            </w:r>
          </w:p>
          <w:p w:rsidR="00E046E7" w:rsidRPr="006D724B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</w:pPr>
            <w:r w:rsidRPr="006D724B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 xml:space="preserve">Описывают содержание совершаемых действий. Умеют (или развивают способность) с помощью вопросов добывать недостающую информацию. Учатся аргументировать и отстаивать свою точку зрения.  </w:t>
            </w:r>
          </w:p>
          <w:p w:rsidR="00E046E7" w:rsidRPr="006D724B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</w:pPr>
            <w:proofErr w:type="gramStart"/>
            <w:r w:rsidRPr="006D724B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Регулятивные</w:t>
            </w:r>
            <w:proofErr w:type="gramEnd"/>
            <w:r w:rsidRPr="006D724B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 xml:space="preserve"> –  Формулируют познавательную цель. Составляют план последовательности действий. Построение действия в соответствии с познавательной целью. Осознают качество и </w:t>
            </w:r>
            <w:r w:rsidRPr="006D724B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lastRenderedPageBreak/>
              <w:t>уровень усвоения. Вносят коррективы и дополнения в способ своих действий. Формируют целевые установки учебной деятельности, выстраивают алгоритм действий.</w:t>
            </w:r>
          </w:p>
          <w:p w:rsidR="00E046E7" w:rsidRPr="006D724B" w:rsidRDefault="00E046E7" w:rsidP="000A1EB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</w:pPr>
          </w:p>
        </w:tc>
        <w:tc>
          <w:tcPr>
            <w:tcW w:w="305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Default="00E046E7" w:rsidP="000A1EBF">
            <w:pPr>
              <w:keepLines/>
              <w:autoSpaceDE w:val="0"/>
              <w:autoSpaceDN w:val="0"/>
              <w:adjustRightInd w:val="0"/>
              <w:spacing w:after="0" w:line="240" w:lineRule="auto"/>
            </w:pPr>
            <w:r w:rsidRPr="006D724B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lastRenderedPageBreak/>
              <w:t xml:space="preserve">Формирование </w:t>
            </w:r>
            <w:proofErr w:type="gramStart"/>
            <w:r w:rsidRPr="006D724B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навыков составления алгоритма выполнения задания</w:t>
            </w:r>
            <w:proofErr w:type="gramEnd"/>
            <w:r w:rsidRPr="006D724B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. Формирование познавательного интереса к изучению нового. Формирование навыков самоанализа и самоконтроля. Формирование навыков анализа, индивидуального и коллективного проектирования</w:t>
            </w:r>
            <w:r>
              <w:t>.</w:t>
            </w:r>
          </w:p>
          <w:p w:rsidR="00E046E7" w:rsidRPr="009B59B6" w:rsidRDefault="00E046E7" w:rsidP="000A1EBF">
            <w:pPr>
              <w:autoSpaceDE w:val="0"/>
              <w:autoSpaceDN w:val="0"/>
              <w:adjustRightInd w:val="0"/>
              <w:spacing w:after="0" w:line="240" w:lineRule="auto"/>
              <w:rPr>
                <w:rFonts w:ascii="Calibri" w:hAnsi="Calibri" w:cs="Calibri"/>
              </w:rPr>
            </w:pPr>
          </w:p>
        </w:tc>
      </w:tr>
      <w:tr w:rsidR="00E046E7" w:rsidRPr="00FC5C55" w:rsidTr="000A1EBF">
        <w:trPr>
          <w:trHeight w:val="73"/>
        </w:trPr>
        <w:tc>
          <w:tcPr>
            <w:tcW w:w="15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8A103F" w:rsidRDefault="00E046E7" w:rsidP="000A1EB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</w:rPr>
            </w:pPr>
            <w:r w:rsidRPr="008A103F">
              <w:rPr>
                <w:b/>
              </w:rPr>
              <w:lastRenderedPageBreak/>
              <w:t xml:space="preserve">Функция </w:t>
            </w:r>
            <w:r w:rsidRPr="008A103F">
              <w:rPr>
                <w:b/>
                <w:lang w:val="en-US"/>
              </w:rPr>
              <w:t>y=x</w:t>
            </w:r>
            <w:r w:rsidRPr="008A103F">
              <w:rPr>
                <w:b/>
                <w:vertAlign w:val="superscript"/>
                <w:lang w:val="en-US"/>
              </w:rPr>
              <w:t xml:space="preserve">2 </w:t>
            </w:r>
            <w:r w:rsidRPr="008A103F">
              <w:rPr>
                <w:b/>
              </w:rPr>
              <w:t>.</w:t>
            </w:r>
          </w:p>
        </w:tc>
        <w:tc>
          <w:tcPr>
            <w:tcW w:w="69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8A103F" w:rsidRDefault="00E046E7" w:rsidP="000A1EBF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b/>
              </w:rPr>
            </w:pPr>
            <w:r>
              <w:rPr>
                <w:b/>
              </w:rPr>
              <w:t>9ч</w:t>
            </w:r>
          </w:p>
        </w:tc>
        <w:tc>
          <w:tcPr>
            <w:tcW w:w="451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1738F7" w:rsidRDefault="00E046E7" w:rsidP="000A1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</w:pP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Вычисля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ют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 xml:space="preserve"> значения функци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й</w:t>
            </w:r>
            <w:proofErr w:type="gramStart"/>
            <w:r w:rsidRPr="001738F7">
              <w:rPr>
                <w:lang w:val="en-US"/>
              </w:rPr>
              <w:t>y</w:t>
            </w:r>
            <w:proofErr w:type="gramEnd"/>
            <w:r w:rsidRPr="001738F7">
              <w:t>=</w:t>
            </w:r>
            <w:r w:rsidRPr="001738F7">
              <w:rPr>
                <w:lang w:val="en-US"/>
              </w:rPr>
              <w:t>x</w:t>
            </w:r>
            <w:r w:rsidRPr="001738F7">
              <w:rPr>
                <w:vertAlign w:val="superscript"/>
              </w:rPr>
              <w:t>2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; со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ставля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ют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 xml:space="preserve"> таб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лицы значе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ний функций.</w:t>
            </w:r>
          </w:p>
          <w:p w:rsidR="00E046E7" w:rsidRPr="001738F7" w:rsidRDefault="00E046E7" w:rsidP="000A1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</w:pP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Стр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ят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 xml:space="preserve"> по точкам графики функций. </w:t>
            </w:r>
          </w:p>
          <w:p w:rsidR="00E046E7" w:rsidRPr="001738F7" w:rsidRDefault="00E046E7" w:rsidP="000A1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Стр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я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т речевые конструкции с использо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ванием функциональ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ной терми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ноло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гии.</w:t>
            </w:r>
          </w:p>
          <w:p w:rsidR="00E046E7" w:rsidRPr="001738F7" w:rsidRDefault="00E046E7" w:rsidP="000A1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И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сслед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уют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 xml:space="preserve"> положе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ния на координат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ной плоскости графиков функ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ций в за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висимо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сти от значений коэффициентов, входящих в фор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мулу.</w:t>
            </w:r>
          </w:p>
          <w:p w:rsidR="00E046E7" w:rsidRPr="001738F7" w:rsidRDefault="00E046E7" w:rsidP="000A1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</w:pP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Распозна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ют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 xml:space="preserve"> виды изучаемых функций. Пока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зыва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ют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 xml:space="preserve"> схемати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чески положение на ко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ординатной плоскости графи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ков изучаемых функций в зави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симости от значений коэффи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ци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ентов, входящих в фор</w:t>
            </w:r>
            <w:r w:rsidRPr="001738F7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softHyphen/>
              <w:t>мулы.</w:t>
            </w:r>
          </w:p>
          <w:p w:rsidR="00E046E7" w:rsidRPr="00FC5C55" w:rsidRDefault="00E046E7" w:rsidP="000A1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</w:pPr>
          </w:p>
        </w:tc>
        <w:tc>
          <w:tcPr>
            <w:tcW w:w="544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FC5C55" w:rsidRDefault="00E046E7" w:rsidP="000A1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</w:pPr>
            <w:r w:rsidRPr="00FC5C55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 xml:space="preserve">Познавательные - </w:t>
            </w:r>
          </w:p>
          <w:p w:rsidR="00E046E7" w:rsidRPr="00FC5C55" w:rsidRDefault="00E046E7" w:rsidP="000A1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</w:pPr>
            <w:r w:rsidRPr="00FC5C55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 xml:space="preserve">Четко выполняют требования познавательной задачи. </w:t>
            </w:r>
          </w:p>
          <w:p w:rsidR="00E046E7" w:rsidRPr="00FC5C55" w:rsidRDefault="00E046E7" w:rsidP="000A1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</w:pPr>
            <w:r w:rsidRPr="00FC5C55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 xml:space="preserve">Владеют общим приемом решения учебных задач.  Коммуникативные – </w:t>
            </w:r>
          </w:p>
          <w:p w:rsidR="00E046E7" w:rsidRPr="00FC5C55" w:rsidRDefault="00E046E7" w:rsidP="000A1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</w:pPr>
            <w:r w:rsidRPr="00FC5C55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 xml:space="preserve">Учатся аргументировать и отстаивать свою точку зрения.  Планируют общие способы работы в группе. Взаимодействуют с партнерами по совместной деятельности или обмену информацией.  </w:t>
            </w:r>
          </w:p>
          <w:p w:rsidR="00E046E7" w:rsidRPr="00FC5C55" w:rsidRDefault="00E046E7" w:rsidP="000A1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</w:pPr>
            <w:r w:rsidRPr="00FC5C55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Регулятивные –   Преодолевают затруднения в обучении через включение в новые виды сотрудничества. Ставят учебную задачу на основе соотнесения усвоенных и незнакомых понятий. Выстраивают алгоритм действий. Вносят коррективы и дополнения в способ своих действий.</w:t>
            </w:r>
          </w:p>
        </w:tc>
        <w:tc>
          <w:tcPr>
            <w:tcW w:w="305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FC5C55" w:rsidRDefault="00E046E7" w:rsidP="000A1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</w:pPr>
            <w:r w:rsidRPr="00FC5C55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Формирование навыков составления алгоритма выполнения задания, навыков выполнения задания по алгоритму. Формирование устойчивой мотивации к обучению. Формирование навыков анализа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 xml:space="preserve">, </w:t>
            </w:r>
            <w:r w:rsidRPr="00FC5C55"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самоанализа и самоконтрол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  <w:t>я.</w:t>
            </w:r>
          </w:p>
          <w:p w:rsidR="00E046E7" w:rsidRPr="00FC5C55" w:rsidRDefault="00E046E7" w:rsidP="000A1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</w:pPr>
          </w:p>
          <w:p w:rsidR="00E046E7" w:rsidRPr="00FC5C55" w:rsidRDefault="00E046E7" w:rsidP="000A1EB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hd w:val="clear" w:color="auto" w:fill="FFFFFF"/>
              </w:rPr>
            </w:pPr>
          </w:p>
        </w:tc>
      </w:tr>
    </w:tbl>
    <w:p w:rsidR="00E046E7" w:rsidRDefault="00E046E7" w:rsidP="00E046E7">
      <w:pPr>
        <w:widowControl w:val="0"/>
        <w:autoSpaceDE w:val="0"/>
        <w:autoSpaceDN w:val="0"/>
        <w:adjustRightInd w:val="0"/>
        <w:jc w:val="center"/>
        <w:rPr>
          <w:b/>
        </w:rPr>
      </w:pPr>
    </w:p>
    <w:p w:rsidR="00E046E7" w:rsidRPr="00D26F04" w:rsidRDefault="00E046E7" w:rsidP="00E046E7">
      <w:pPr>
        <w:jc w:val="center"/>
        <w:rPr>
          <w:rFonts w:ascii="Times New Roman" w:eastAsia="Calibri" w:hAnsi="Times New Roman" w:cs="Times New Roman"/>
          <w:sz w:val="32"/>
          <w:szCs w:val="32"/>
        </w:rPr>
      </w:pPr>
    </w:p>
    <w:tbl>
      <w:tblPr>
        <w:tblpPr w:leftFromText="180" w:rightFromText="180" w:bottomFromText="200" w:vertAnchor="text" w:horzAnchor="page" w:tblpX="982" w:tblpY="1"/>
        <w:tblW w:w="15600" w:type="dxa"/>
        <w:tblLayout w:type="fixed"/>
        <w:tblLook w:val="04A0" w:firstRow="1" w:lastRow="0" w:firstColumn="1" w:lastColumn="0" w:noHBand="0" w:noVBand="1"/>
      </w:tblPr>
      <w:tblGrid>
        <w:gridCol w:w="1466"/>
        <w:gridCol w:w="769"/>
        <w:gridCol w:w="3152"/>
        <w:gridCol w:w="7087"/>
        <w:gridCol w:w="3126"/>
      </w:tblGrid>
      <w:tr w:rsidR="00E046E7" w:rsidRPr="00D26F04" w:rsidTr="0010570A">
        <w:trPr>
          <w:trHeight w:val="351"/>
        </w:trPr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Алгебраические дроби. Арифметические операции над </w:t>
            </w: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алгебраическими дробями.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22ч</w:t>
            </w:r>
          </w:p>
        </w:tc>
        <w:tc>
          <w:tcPr>
            <w:tcW w:w="31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</w:rPr>
            </w:pP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Формулируют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основное свой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тво алгебра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ческой дроби и 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применяют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его для преобраз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вания дробей. 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Выполняют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действия с алгебра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ческими др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бями. 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ред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softHyphen/>
              <w:t>став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softHyphen/>
              <w:t xml:space="preserve">ляют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целое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выраж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е в виде мног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члена, дробное — в виде отношения многочл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нов; доказывают  тождества. 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Формулируют 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определение степени с ц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лым отрицательным показателем. 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ознавательные -    Умеют применять индуктивные и дедуктив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ые спос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бы рассуждений, в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деть различные стратегии решения задач. Понимают сущности алгоритмических предп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аний и умение действ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ать в соответст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ии с предложенным алг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ритмом; 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ммуникативные -  Планируют общие способы работы. Умеют (или развивают способность) с помощью вопросов добывать недостающую информацию. Вступают в диалог, участвуют в коллективном обсуждении проблем. Сотрудничают в поиске и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сборе информации. Обмениваются знаниями между членами группы для принятия эффективных совместных решений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Регулятивные -  Самостоятельно обнаруживают и формулируют учебную проблему, определяют цель учебной деятельности. Составляют план и последовательность действий. Ставят учебную задачу на основе соотнесения того, что уже усвоено, и того, что еще неизвестно. Понимают сущности алгоритмических предп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аний и умение действовать в соответст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ии с предложенным алгоритмом.</w:t>
            </w:r>
          </w:p>
        </w:tc>
        <w:tc>
          <w:tcPr>
            <w:tcW w:w="3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Формирование познавательного интереса к изучению нового, способам обобщения и систематизации знаний. Формирование навыков самоанализа и самоконтроля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Формирование умения  видеть математич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кую задачу в контексте проблемной ситуации в других дисциплинах, в окружающей жизни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Понимание сущности алг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итмических пред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писаний и умение действовать в соот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ет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твии с предложен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ым алгоритмом.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  <w:p w:rsidR="00E046E7" w:rsidRPr="00D26F04" w:rsidRDefault="00E046E7" w:rsidP="0020249D">
            <w:pPr>
              <w:autoSpaceDE w:val="0"/>
              <w:autoSpaceDN w:val="0"/>
              <w:adjustRightInd w:val="0"/>
              <w:rPr>
                <w:rFonts w:ascii="Calibri" w:eastAsia="Calibri" w:hAnsi="Calibri" w:cs="Calibri"/>
              </w:rPr>
            </w:pPr>
          </w:p>
        </w:tc>
      </w:tr>
      <w:tr w:rsidR="00E046E7" w:rsidRPr="00D26F04" w:rsidTr="0010570A">
        <w:trPr>
          <w:trHeight w:val="1"/>
        </w:trPr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Функция у=√х. Свойства квадратного корня.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8 ч</w:t>
            </w:r>
          </w:p>
        </w:tc>
        <w:tc>
          <w:tcPr>
            <w:tcW w:w="31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Вычисляют 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начения функции </w:t>
            </w: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у=√х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о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softHyphen/>
              <w:t xml:space="preserve">ставляют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таб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лицы знач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й функций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писы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softHyphen/>
              <w:t xml:space="preserve">вать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функции на основе ее графич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кого представ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ления. 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Доказывают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арифмет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ческих квад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ратных корней; 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применяют 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их для пр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образ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вания выражений. 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Вычисляют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значения выраж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й, содерж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щих квад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ратные корни; 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Исследуют 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уравнение вида х</w:t>
            </w:r>
            <w:proofErr w:type="gramStart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proofErr w:type="gramEnd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 </w:t>
            </w:r>
            <w:r w:rsidRPr="00D26F04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</w:rPr>
              <w:t xml:space="preserve">а;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нах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дят точ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ые и пр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ближенные корни при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D26F04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</w:rPr>
              <w:t xml:space="preserve">а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&gt; 0. Решают простейшие иррациональные уравнения.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Познавательные -  Умеют планировать и осуществлять деятель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ость, н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правленную на реш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е з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дач исследовательского характера;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используют функционально-графические представления для решения и исследования учебных задач. Понимают сущности алгоритмических предп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аний и умеют действовать в соответст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ии с предложенным алгоритмом. Используют математические средства н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глядности графики для  интерпретации, аргу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ментации.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br/>
              <w:t xml:space="preserve">  Коммуникативные -  С достаточной полнотой и точностью выражают свои мысли в соответствии с задачами и условиями коммуникации. Описывают содержание совершаемых действий с целью ориентировки предметно-практической или иной деятельности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гулятивные – Работают по плану, сверяя свои действия с целью, корректируют свою деятельность. Критически оценивают полученный ответ, осуществляют самоконтроль, проверяя ответ на соответствие условию. </w:t>
            </w:r>
          </w:p>
        </w:tc>
        <w:tc>
          <w:tcPr>
            <w:tcW w:w="3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Формирование навыка осознанного выбора наиболее эффективного способа решения.</w:t>
            </w:r>
          </w:p>
          <w:p w:rsidR="00E046E7" w:rsidRPr="00D26F04" w:rsidRDefault="00E046E7" w:rsidP="0020249D">
            <w:pPr>
              <w:rPr>
                <w:rFonts w:ascii="Calibri" w:eastAsia="Calibri" w:hAnsi="Calibri" w:cs="Calibri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Формирование навыков самоанализа и самоконтроля. Формирование навыков работы по алгоритму.</w:t>
            </w:r>
          </w:p>
        </w:tc>
      </w:tr>
      <w:tr w:rsidR="00E046E7" w:rsidRPr="00D26F04" w:rsidTr="0010570A">
        <w:trPr>
          <w:trHeight w:val="1"/>
        </w:trPr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вадратич</w:t>
            </w: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 xml:space="preserve">ная функция. Функция </w:t>
            </w:r>
            <w:proofErr w:type="gramStart"/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у</w:t>
            </w:r>
            <w:proofErr w:type="gramEnd"/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=к/х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18 ч</w:t>
            </w:r>
          </w:p>
        </w:tc>
        <w:tc>
          <w:tcPr>
            <w:tcW w:w="31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ять значения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квадратичной  функции, заданных фор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мулами (при необ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ходимости использ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ать калькулятор); с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тавлять таб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лицы знач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й функций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Строят по точкам графики функций. Описы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ают свойства функции на основе ее графич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кого представ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ления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Моделировать реальные завис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мости форму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лами и граф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ками. Читать графики реаль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ых зависимостей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Пок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зывают  схемат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чески положение на к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ординатной плоскости граф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ки  изучаемых функций в зав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имости от значений коэфф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ц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ентов, входящих в фор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мулы. Используют  преобразования графика функции y=f(x) для построения графиков функций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object w:dxaOrig="1755" w:dyaOrig="3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75pt;height:18.75pt" o:ole="">
                  <v:imagedata r:id="rId7" o:title=""/>
                </v:shape>
                <o:OLEObject Type="Embed" ProgID="Equation.DSMT4" ShapeID="_x0000_i1025" DrawAspect="Content" ObjectID="_1673275986" r:id="rId8"/>
              </w:objec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; 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Познавательные -  используют функционально-графические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редставления для решения и исследования систем уравнений. Понимают сущность алгоритмических предп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аний и умеют действовать в соответст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ии с предложенным алгоритмом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Выбирают наиболее эффективные способы решения задачи в зависимости от конкретных условий. Воспринимают текст с учетом поставленной задачи, находят в тексте информацию, необходимую для решения поставленной задачи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Коммуникативные -  учатся эффективно сотрудничать и способствовать продуктивной кооперации.</w:t>
            </w:r>
            <w:proofErr w:type="gramEnd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звивают умение точно и грамотно выражать свои мысли, отстаивать свою точку зрения в процессе дискуссии. 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Регулятивные</w:t>
            </w:r>
            <w:proofErr w:type="gramEnd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– Составляют план и последовательность действий. Формируют постановку учебной задачи на основе соотнесения того, что уже известно и усвоено, и того, что еще неизвестно. Выстраивают алгоритм действий. Оценивают  достигнутый  результат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Формирование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ознавательного интереса. Формирование навыка осознанного выбора, наиболее эффективного способа решения задачи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Формирование познавательного интереса к изучению нового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Формирование навыков составления алгоритма и работы по алгоритму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Calibri" w:eastAsia="Calibri" w:hAnsi="Calibri" w:cs="Calibri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Формирование навыков самоанализа и самоконтроля.</w:t>
            </w:r>
          </w:p>
        </w:tc>
      </w:tr>
      <w:tr w:rsidR="00E046E7" w:rsidRPr="00D26F04" w:rsidTr="0010570A">
        <w:trPr>
          <w:trHeight w:val="1"/>
        </w:trPr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Квадратные уравнения.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1 ч</w:t>
            </w:r>
          </w:p>
        </w:tc>
        <w:tc>
          <w:tcPr>
            <w:tcW w:w="31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Распознают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вад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атные уравн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ния. 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Решают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вадратные уравнения, а также уравнения, сводящиеся к ним;  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Исследуют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квадратные уравн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я по дискр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м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нанту и коэффициентам.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Решают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текстовые задачи алгеб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аическим способом: пер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ходят от словесной форму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лировки условия задачи к алгебраической м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дели путем составления уравнения; р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шают составленное уравнение; 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интер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softHyphen/>
              <w:t xml:space="preserve">претируют 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р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зультат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046E7" w:rsidRPr="00D26F04" w:rsidRDefault="00E046E7" w:rsidP="0020249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ознавательные -  умеют выдвигать гипотезы при решении учебных з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дач, понимают необх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димость их проверки. Умеют самостоятельно ставить цели, выб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ать и созд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ать алгоритмы для решения учеб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ых математических проб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лем. Понимают сущности алгоритмических предп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аний и умение действовать в соответст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ии с предложенным алгоритмом.</w:t>
            </w:r>
          </w:p>
          <w:p w:rsidR="00E046E7" w:rsidRPr="00D26F04" w:rsidRDefault="00E046E7" w:rsidP="0020249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полняют операции со знаками и символами. 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Коммуникативные</w:t>
            </w:r>
            <w:proofErr w:type="gramEnd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-  Осуществляют учебное сотрудничество с учителем и сверстниками. Умеют (или развивают способность) с помощью вопросов добывать недостающую информацию. 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гулятивные – Самостоятельно формулируют познавательную цель и строят действия в соответствии с ней. Выделяют и осознают то, что уже усвоено и что еще подлежит усвоению, осознают качество и уровень усвоения. </w:t>
            </w:r>
          </w:p>
          <w:p w:rsidR="00E046E7" w:rsidRPr="00D26F04" w:rsidRDefault="00E046E7" w:rsidP="0020249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Формирование познавательного интереса. Формирование устойчивой мотивации к анализу, исследованию. Формирование навыка осознанного выбора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наиболее эффективного способа решения задачи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Формирование навыков самоанализа и самоконтроля.</w:t>
            </w:r>
          </w:p>
        </w:tc>
      </w:tr>
      <w:tr w:rsidR="00E046E7" w:rsidRPr="00D26F04" w:rsidTr="0010570A">
        <w:trPr>
          <w:trHeight w:val="1"/>
        </w:trPr>
        <w:tc>
          <w:tcPr>
            <w:tcW w:w="14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Неравенства.</w:t>
            </w:r>
          </w:p>
        </w:tc>
        <w:tc>
          <w:tcPr>
            <w:tcW w:w="7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15ч</w:t>
            </w:r>
          </w:p>
        </w:tc>
        <w:tc>
          <w:tcPr>
            <w:tcW w:w="31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Формулируют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числ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ых нер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венств, 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ил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softHyphen/>
              <w:t>люстри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softHyphen/>
              <w:t xml:space="preserve">руют 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их на координат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ной прямой, 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доказы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softHyphen/>
              <w:t xml:space="preserve">вают 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лгебраически; 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риме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softHyphen/>
              <w:t xml:space="preserve">няют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неравен</w:t>
            </w:r>
            <w:proofErr w:type="gramStart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ств пр</w:t>
            </w:r>
            <w:proofErr w:type="gramEnd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и р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ш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нии задач. 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Распознают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линейные и квад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атные неравен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ства. 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Ре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softHyphen/>
              <w:t xml:space="preserve">шают 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линейные неравенства, системы линей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ых нер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венств. 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Calibri" w:eastAsia="Calibri" w:hAnsi="Calibri" w:cs="Calibri"/>
              </w:rPr>
            </w:pP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Решать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квадратные неравен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тва на основе гр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фич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ких пред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тавлений.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046E7" w:rsidRPr="00D26F04" w:rsidRDefault="00E046E7" w:rsidP="0020249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Познавательные - понимают сущности алгоритмических предп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аний и умение действовать в соответст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ии с предложенным алгоритмом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бирают, сопоставляют и обосновывают способы решения задачи. 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оммуникативные - Планируют общие способы работы. Умеют (или развивают способность) брать на себя инициативу в организации совместного действия. Учатся анализировать ход своих действий и объяснять их. 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Регулятивные – Самостоятельно формулируют познавательную цель и строят действия в соответствии с ней. Ставят учебную задачу на основе соотнесения усвоенных и незнакомых понятий. Выстраивают алгоритм действий. Вносят коррективы и дополнения в способ своих действий.</w:t>
            </w:r>
          </w:p>
        </w:tc>
        <w:tc>
          <w:tcPr>
            <w:tcW w:w="3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046E7" w:rsidRPr="00D26F04" w:rsidRDefault="00E046E7" w:rsidP="0020249D">
            <w:pPr>
              <w:autoSpaceDE w:val="0"/>
              <w:autoSpaceDN w:val="0"/>
              <w:adjustRightInd w:val="0"/>
              <w:rPr>
                <w:rFonts w:ascii="Calibri" w:eastAsia="Calibri" w:hAnsi="Calibri" w:cs="Calibri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ирование мотивации к познавательной деятельности. Формирование </w:t>
            </w:r>
            <w:proofErr w:type="gramStart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навыков составления алгоритма выполнения задания</w:t>
            </w:r>
            <w:proofErr w:type="gramEnd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. Формирование навыков самоанализа и самоконтроля</w:t>
            </w:r>
            <w:r w:rsidRPr="00D26F04">
              <w:rPr>
                <w:rFonts w:ascii="Calibri" w:eastAsia="Calibri" w:hAnsi="Calibri" w:cs="Times New Roman"/>
              </w:rPr>
              <w:t xml:space="preserve">. </w:t>
            </w:r>
          </w:p>
        </w:tc>
      </w:tr>
    </w:tbl>
    <w:p w:rsidR="00E046E7" w:rsidRPr="00D26F04" w:rsidRDefault="00E046E7" w:rsidP="00E046E7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E046E7" w:rsidRPr="00D26F04" w:rsidRDefault="00E046E7" w:rsidP="00E046E7">
      <w:pPr>
        <w:jc w:val="center"/>
        <w:rPr>
          <w:rFonts w:ascii="Times New Roman" w:eastAsia="Calibri" w:hAnsi="Times New Roman" w:cs="Times New Roman"/>
          <w:sz w:val="32"/>
          <w:szCs w:val="32"/>
        </w:rPr>
      </w:pPr>
    </w:p>
    <w:tbl>
      <w:tblPr>
        <w:tblpPr w:leftFromText="180" w:rightFromText="180" w:vertAnchor="text" w:horzAnchor="page" w:tblpX="982" w:tblpY="1"/>
        <w:tblW w:w="15593" w:type="dxa"/>
        <w:tblLayout w:type="fixed"/>
        <w:tblLook w:val="0000" w:firstRow="0" w:lastRow="0" w:firstColumn="0" w:lastColumn="0" w:noHBand="0" w:noVBand="0"/>
      </w:tblPr>
      <w:tblGrid>
        <w:gridCol w:w="1134"/>
        <w:gridCol w:w="567"/>
        <w:gridCol w:w="5103"/>
        <w:gridCol w:w="5954"/>
        <w:gridCol w:w="2835"/>
      </w:tblGrid>
      <w:tr w:rsidR="00E046E7" w:rsidRPr="00D26F04" w:rsidTr="0020249D">
        <w:trPr>
          <w:trHeight w:val="351"/>
        </w:trPr>
        <w:tc>
          <w:tcPr>
            <w:tcW w:w="113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Неравенства и систем</w:t>
            </w: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ы неравенств</w:t>
            </w:r>
          </w:p>
        </w:tc>
        <w:tc>
          <w:tcPr>
            <w:tcW w:w="56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18ч.</w:t>
            </w:r>
          </w:p>
        </w:tc>
        <w:tc>
          <w:tcPr>
            <w:tcW w:w="510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Формулируют свойства числ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ых нер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енств, ил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люстр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уют их на координат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ой прямой, доказы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ают алгебраически; прим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няют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свойства неравен</w:t>
            </w:r>
            <w:proofErr w:type="gramStart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ств пр</w:t>
            </w:r>
            <w:proofErr w:type="gramEnd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и р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ш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и задач. Распознают линейные и квад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атные неравен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тва. Р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шают линейные и квад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атные неравенства, рациональные неравен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тва. Решают неравен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тва на основе гр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фич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ких пред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тавлений. Р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шают системы нер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венств. </w:t>
            </w:r>
            <w:proofErr w:type="spellStart"/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риводят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примеры</w:t>
            </w:r>
            <w:proofErr w:type="spellEnd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онечных и бесконеч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ых мн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жеств. Нах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дят объединение и перес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ч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ние множеств. </w:t>
            </w:r>
            <w:r w:rsidRPr="00D26F04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Приводят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пр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меры несложных классифик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ций.</w:t>
            </w:r>
          </w:p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59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ознавательные -    Понимают и используют математические средства наглядности для иллюстрации, интерпретации, аргу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ментации.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онимают сущности алгоритмических предп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аний и умение действовать в соответст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ии с предложенным алгоритмом. Умеют самостоятельно ставить цели, выб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ать и созд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ать алгоритмы для решения учеб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ых  проб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лем.</w:t>
            </w:r>
          </w:p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оммуникативные -  Планируют общие способы работы. Умеют (или развивают способность) с помощью вопросов добывать недостающую информацию. Вступают в диалог, участвуют в коллективном обсуждении проблем. Сотрудничают в поиске и сборе информации. Обмениваются знаниями между членами группы для принятия эффективных совместных решений.</w:t>
            </w:r>
          </w:p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Регулятивные -  Самостоятельно обнаруживают и формулируют учебную проблему, определяют цель учебной деятельности. Составляют план и последовательность действий. Ставят учебную задачу на основе соотнесения того, что уже усвоено, и того, что еще неизвестно. Понимают сущности алгоритмических предп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аний и умение действовать в соответст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ии с предложенным алгоритмом.</w:t>
            </w:r>
          </w:p>
        </w:tc>
        <w:tc>
          <w:tcPr>
            <w:tcW w:w="283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Формирование познавательного интереса к изучению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нового, способам обобщения и систематизации знаний. Формирование навыков самоанализа и самоконтроля.</w:t>
            </w:r>
          </w:p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Формирование умения  видеть математич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скую задачу </w:t>
            </w:r>
            <w:r w:rsidRPr="00D26F04">
              <w:rPr>
                <w:rFonts w:ascii="Times New Roman" w:eastAsia="Calibri" w:hAnsi="Times New Roman" w:cs="Times New Roman"/>
              </w:rPr>
              <w:t>в контексте проблемной ситуации в других дисциплинах, в окружающей жизни.</w:t>
            </w:r>
          </w:p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Понимание сущности алг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итмических пред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писаний и умение действовать в соот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ет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твии с предложен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ым алгоритмом.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  <w:p w:rsidR="00E046E7" w:rsidRPr="00D26F04" w:rsidRDefault="00E046E7" w:rsidP="0020249D">
            <w:pPr>
              <w:autoSpaceDE w:val="0"/>
              <w:autoSpaceDN w:val="0"/>
              <w:adjustRightInd w:val="0"/>
              <w:rPr>
                <w:rFonts w:ascii="Calibri" w:eastAsia="Calibri" w:hAnsi="Calibri" w:cs="Calibri"/>
              </w:rPr>
            </w:pPr>
          </w:p>
        </w:tc>
      </w:tr>
      <w:tr w:rsidR="00E046E7" w:rsidRPr="00D26F04" w:rsidTr="0020249D">
        <w:trPr>
          <w:trHeight w:val="1"/>
        </w:trPr>
        <w:tc>
          <w:tcPr>
            <w:tcW w:w="113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Системы уравнений.</w:t>
            </w:r>
          </w:p>
        </w:tc>
        <w:tc>
          <w:tcPr>
            <w:tcW w:w="56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1ч.</w:t>
            </w:r>
          </w:p>
        </w:tc>
        <w:tc>
          <w:tcPr>
            <w:tcW w:w="510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Решают системы двух уравн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й с двумя пер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менны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ми, ук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занные в содержании. Решают текстовые задачи алгеб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аическим способом: пер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ходят от словесной форму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лировки условия задачи к алгебраической м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дели путем составления системы уравн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й; решают составленную сис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тему уравн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й; ин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терпретируют результат. Строят графики уравнений с двумя перемен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ыми. Констру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уют эквивалент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ые речевые вы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казывания с использованием алгебраич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ского и геометрического </w:t>
            </w:r>
            <w:proofErr w:type="spellStart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язы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ков</w:t>
            </w:r>
            <w:proofErr w:type="gramStart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.Р</w:t>
            </w:r>
            <w:proofErr w:type="gramEnd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ешают</w:t>
            </w:r>
            <w:proofErr w:type="spellEnd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исследуют уравн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я и системы уравн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й на ос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ове функционально-графич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ких представл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й.</w:t>
            </w:r>
          </w:p>
        </w:tc>
        <w:tc>
          <w:tcPr>
            <w:tcW w:w="59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ознавательные -  Используют функционально-графические представления для решения и исследования уравнений и систем. Понимают сущности алгоритмических предп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аний и умение действовать в соответст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ии с предложенным алгоритмом. Используют математические средства н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глядности графики для  интерпретации, аргу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ментации. Умеют видеть математическую задачу в кон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тексте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роб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лемной ситу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ции в других дис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циплинах, в окружающей жизни. Планируют и осуществляют деятельность, направленную на решение задач исследователь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кого характера.</w:t>
            </w:r>
          </w:p>
          <w:p w:rsidR="00E046E7" w:rsidRPr="00D26F04" w:rsidRDefault="00E046E7" w:rsidP="0020249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Коммуникативные -  С достаточной полнотой и точностью выражают свои мысли в соответствии с задачами и условиями коммуникации. Описывают содержание совершаемых действий с целью ориентировки предметно-практической или иной деятельности.</w:t>
            </w:r>
          </w:p>
          <w:p w:rsidR="00E046E7" w:rsidRPr="00D26F04" w:rsidRDefault="00E046E7" w:rsidP="0020249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гулятивные – Работают по плану, сверяя свои действия с целью, корректируют свою деятельность. Критически оценивают полученный ответ, осуществляют самоконтроль, проверяя ответ на соответствие условию. </w:t>
            </w:r>
          </w:p>
        </w:tc>
        <w:tc>
          <w:tcPr>
            <w:tcW w:w="283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Формирование навыка осознанного выбора наиболее эффективного способа решения.</w:t>
            </w:r>
          </w:p>
          <w:p w:rsidR="00E046E7" w:rsidRPr="00D26F04" w:rsidRDefault="00E046E7" w:rsidP="0020249D">
            <w:pPr>
              <w:rPr>
                <w:rFonts w:ascii="Calibri" w:eastAsia="Calibri" w:hAnsi="Calibri" w:cs="Calibri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ормирование навыков самоанализа и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самоконтроля. Формирование навыков работы по алгоритму.</w:t>
            </w:r>
          </w:p>
        </w:tc>
      </w:tr>
      <w:tr w:rsidR="00E046E7" w:rsidRPr="00D26F04" w:rsidTr="0020249D">
        <w:trPr>
          <w:trHeight w:val="1"/>
        </w:trPr>
        <w:tc>
          <w:tcPr>
            <w:tcW w:w="113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Числовые функции</w:t>
            </w:r>
          </w:p>
        </w:tc>
        <w:tc>
          <w:tcPr>
            <w:tcW w:w="56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9ч.</w:t>
            </w:r>
          </w:p>
        </w:tc>
        <w:tc>
          <w:tcPr>
            <w:tcW w:w="510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Описы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ают свойства функции на основе ее графич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кого представ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ления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Моделируют реальные завис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мости форму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лами и граф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ками. Читают графики реаль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ых зависимостей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Используют функциональ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ую символику для зап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и раз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ообразных фактов, связан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ых с рассматриваемы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ми функ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циями, обогащая опыт выполн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я знаково-символич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ких действий. Стр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ят речевые конструкции с использ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анием функциональ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ой терм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ол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гии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Распознают виды изучаемых функций. Пок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зывают схемат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чески положение на к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ординатной плоскости граф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ков изучаемых функций в зав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имости от значений коэфф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ц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ентов, входящих в фор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мулы. Строят графики изучаемых функций; описы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ают их свойства</w:t>
            </w:r>
          </w:p>
        </w:tc>
        <w:tc>
          <w:tcPr>
            <w:tcW w:w="59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Познавательные -   Умеют самостоятельно ставить цели, выб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ать и созд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ать алгоритмы для решения учеб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ых математических проб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лем. Умеют видеть математическую задачу в кон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тексте проб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лемной ситу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ции в других дис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циплинах, в окружающей жизни. Планируют  и осуществляют деятельность, направленную на решение задач исследователь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кого характера.</w:t>
            </w:r>
          </w:p>
          <w:p w:rsidR="00E046E7" w:rsidRPr="00D26F04" w:rsidRDefault="00E046E7" w:rsidP="0020249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Коммуникативные -  эффективно сотрудничают  и способствуют продуктивной кооперации.</w:t>
            </w:r>
            <w:proofErr w:type="gramEnd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звивают умение точно и грамотно выражать свои мысли, отстаивать свою точку зрения в процессе дискуссии. </w:t>
            </w:r>
          </w:p>
          <w:p w:rsidR="00E046E7" w:rsidRPr="00D26F04" w:rsidRDefault="00E046E7" w:rsidP="0020249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Регулятивные</w:t>
            </w:r>
            <w:proofErr w:type="gramEnd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– Составляют план и последовательность действий. Формируют постановку учебной задачи на основе соотнесения того, что уже известно и усвоено, и того, что еще неизвестно. Выстраивают алгоритм действий. Оценивают  достигнутый  результат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Формирование познавательного интереса. Формирование навыка осознанного выбора, наиболее эффективного способа решения задачи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Формирование познавательного интереса к изучению нового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Формирование навыков составления алгоритма и работы по алгоритму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Calibri" w:eastAsia="Calibri" w:hAnsi="Calibri" w:cs="Calibri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Формирование навыков самоанализа и самоконтроля.</w:t>
            </w:r>
          </w:p>
        </w:tc>
      </w:tr>
      <w:tr w:rsidR="00E046E7" w:rsidRPr="00D26F04" w:rsidTr="0020249D">
        <w:trPr>
          <w:trHeight w:val="1"/>
        </w:trPr>
        <w:tc>
          <w:tcPr>
            <w:tcW w:w="113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Прогрессии</w:t>
            </w:r>
          </w:p>
        </w:tc>
        <w:tc>
          <w:tcPr>
            <w:tcW w:w="56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2ч.</w:t>
            </w:r>
          </w:p>
        </w:tc>
        <w:tc>
          <w:tcPr>
            <w:tcW w:w="510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Применяют индексные обознач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я, стр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ят  реч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ые высказывания с использов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ем терминологии, свя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занной с понятием послед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ательн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ти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Вычисляют  члены последов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тельностей, задан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ых форму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лой n-го члена или рекуррент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ной формулой. 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Устанавливают закономерность в постро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и последов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тельн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ти, если из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естны пер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ые несколько ее чл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нов. 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Изображают члены п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ледователь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ости точ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ками на к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ординатной плоскости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Распознают  арифметическую и геометрич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кую прогрессии при разных спос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бах задания. Выводят на основе доказатель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ых рассужд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й фор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мулы общего чл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а арифм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тической и геометрической пр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грессий, суммы первых n членов арифметич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кой и ге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метрической пр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грессий; р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шают задачи с использованием этих формул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Рассматривают примеры из р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альной жизни, иллю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трирую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щие изменение в арифметич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кой прогрессии, в геометрич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кой прогрес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ии; изображают соответствую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щие зависим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сти графически. </w:t>
            </w:r>
          </w:p>
        </w:tc>
        <w:tc>
          <w:tcPr>
            <w:tcW w:w="59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Познавательные -  умеют выдвигать гипотезы при решении учебных з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дач, понимают необх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димость их проверки. Умеют самостоятельно ставить цели, выб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ать и созд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ать алгоритмы для решения учеб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ых математических проб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лем. Понимают сущности алгоритмических предп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аний и умение действовать в соответст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ии с предложенным алгоритмом.</w:t>
            </w:r>
          </w:p>
          <w:p w:rsidR="00E046E7" w:rsidRPr="00D26F04" w:rsidRDefault="00E046E7" w:rsidP="0020249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полняют операции со знаками и символами. 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Коммуникативные</w:t>
            </w:r>
            <w:proofErr w:type="gramEnd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-  Осуществляют учебное сотрудничество с учителем и сверстниками. Умеют (или развивают способность) с помощью вопросов добывать недостающую информацию. 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гулятивные – Самостоятельно формулируют познавательную цель и строят действия в соответствии с ней. Выделяют и осознают то, что уже усвоено и что еще подлежит усвоению, осознают качество и уровень усвоения. </w:t>
            </w:r>
          </w:p>
          <w:p w:rsidR="00E046E7" w:rsidRPr="00D26F04" w:rsidRDefault="00E046E7" w:rsidP="0020249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Формирование познавательного интереса. Формирование устойчивой мотивации к анализу, исследованию. Формирование навыка осознанного выбора наиболее эффективного способа решения задачи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Формирование навыков самоанализа и самоконтроля.</w:t>
            </w:r>
          </w:p>
        </w:tc>
      </w:tr>
      <w:tr w:rsidR="00E046E7" w:rsidRPr="00D26F04" w:rsidTr="0020249D">
        <w:trPr>
          <w:trHeight w:val="1"/>
        </w:trPr>
        <w:tc>
          <w:tcPr>
            <w:tcW w:w="113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Элементы комбинаторики статистики и теории вероятн</w:t>
            </w: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остей</w:t>
            </w:r>
          </w:p>
        </w:tc>
        <w:tc>
          <w:tcPr>
            <w:tcW w:w="56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20ч.</w:t>
            </w:r>
          </w:p>
        </w:tc>
        <w:tc>
          <w:tcPr>
            <w:tcW w:w="510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Приводят примеры числовых данных, нах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дят сред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ее арифмет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ческое, размах ч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л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ых наборов.  Проводят случайные экспер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менты, интерпретируют их резуль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таты. Вычисляют частоту слу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чайного собы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тия; оценивать в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роятность с помощью частоты, получен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ой опытным путем. Решают  задачи на нахождение вероятностей событий. Приводят примеры случай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 xml:space="preserve">ных событий, в частности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дост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ерных и невозможных собы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тий, маловероятных и  рав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овероятных с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бы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тий. Выполняют перебор всех воз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можных вариан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тов для пер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чета объектов или комбин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ций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Применяют  правило комбин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торного умнож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я для реш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я задач на нахожд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ие числа объектов или ком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бинаций. Расп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знают задачи на опред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ление числа перест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ок и выполняют соответствую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щие вычисления. Решают задачи на вычисление вероятности с приме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нением ком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бинаторики.</w:t>
            </w:r>
          </w:p>
        </w:tc>
        <w:tc>
          <w:tcPr>
            <w:tcW w:w="59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Познавательные - понимают сущности алгоритмических предпи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саний и умение действовать в соответст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вии с предложенным алгоритмом. Выбирают, сопоставляют и обосновывают способы решения задачи. Видят математическую задачу в контексте проблемной ситуации в других дисциплинах, в окружающей жизни. Выдвигают гипотезы при решении учебных за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дач, понимать необхо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softHyphen/>
              <w:t>димость их проверки.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Коммуникативные - Планируют общие способы работы. Умеют брать на себя инициативу в организации совместного действия. Анализируют ход своих действий и объясняют их. </w:t>
            </w:r>
          </w:p>
          <w:p w:rsidR="00E046E7" w:rsidRPr="00D26F04" w:rsidRDefault="00E046E7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Регулятивные – Самостоятельно формулируют познавательную цель и строят действия в соответствии с ней. Ставят учебную задачу на основе соотнесения усвоенных и незнакомых понятий. Выстраивают алгоритм действий. Вносят коррективы и дополнения в способ своих действий.</w:t>
            </w:r>
          </w:p>
        </w:tc>
        <w:tc>
          <w:tcPr>
            <w:tcW w:w="283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046E7" w:rsidRPr="00D26F04" w:rsidRDefault="00E046E7" w:rsidP="0020249D">
            <w:pPr>
              <w:autoSpaceDE w:val="0"/>
              <w:autoSpaceDN w:val="0"/>
              <w:adjustRightInd w:val="0"/>
              <w:rPr>
                <w:rFonts w:ascii="Calibri" w:eastAsia="Calibri" w:hAnsi="Calibri" w:cs="Calibri"/>
              </w:rPr>
            </w:pP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Формирование мотивации к познавательной деятельности. Формирование </w:t>
            </w:r>
            <w:proofErr w:type="gramStart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>навыков составления алгоритма выполнения задания</w:t>
            </w:r>
            <w:proofErr w:type="gramEnd"/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Формирование навыков </w:t>
            </w:r>
            <w:r w:rsidRPr="00D26F04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самоанализа и самоконтроля</w:t>
            </w:r>
            <w:r w:rsidRPr="00D26F04">
              <w:rPr>
                <w:rFonts w:ascii="Calibri" w:eastAsia="Calibri" w:hAnsi="Calibri" w:cs="Times New Roman"/>
              </w:rPr>
              <w:t xml:space="preserve">. </w:t>
            </w:r>
          </w:p>
        </w:tc>
      </w:tr>
      <w:tr w:rsidR="004155F2" w:rsidRPr="00D26F04" w:rsidTr="0020249D">
        <w:trPr>
          <w:trHeight w:val="1"/>
        </w:trPr>
        <w:tc>
          <w:tcPr>
            <w:tcW w:w="113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155F2" w:rsidRPr="00D26F04" w:rsidRDefault="004155F2" w:rsidP="0020249D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lastRenderedPageBreak/>
              <w:t>Повторение</w:t>
            </w:r>
          </w:p>
        </w:tc>
        <w:tc>
          <w:tcPr>
            <w:tcW w:w="56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155F2" w:rsidRPr="00D26F04" w:rsidRDefault="004155F2" w:rsidP="0020249D">
            <w:pPr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0 ч.</w:t>
            </w:r>
          </w:p>
        </w:tc>
        <w:tc>
          <w:tcPr>
            <w:tcW w:w="5103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155F2" w:rsidRPr="00D26F04" w:rsidRDefault="004155F2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95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155F2" w:rsidRPr="00D26F04" w:rsidRDefault="004155F2" w:rsidP="0020249D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4155F2" w:rsidRPr="00D26F04" w:rsidRDefault="004155F2" w:rsidP="0020249D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E046E7" w:rsidRPr="00D26F04" w:rsidRDefault="00E046E7" w:rsidP="00E046E7">
      <w:pPr>
        <w:spacing w:after="0" w:line="240" w:lineRule="auto"/>
        <w:jc w:val="center"/>
        <w:rPr>
          <w:rFonts w:ascii="Calibri" w:eastAsia="Calibri" w:hAnsi="Calibri" w:cs="Times New Roman"/>
        </w:rPr>
      </w:pPr>
    </w:p>
    <w:p w:rsidR="00E046E7" w:rsidRPr="00D26F04" w:rsidRDefault="00E046E7" w:rsidP="00E046E7">
      <w:pPr>
        <w:spacing w:after="0" w:line="240" w:lineRule="auto"/>
        <w:jc w:val="center"/>
        <w:rPr>
          <w:rFonts w:ascii="Calibri" w:eastAsia="Calibri" w:hAnsi="Calibri" w:cs="Times New Roman"/>
        </w:rPr>
      </w:pPr>
    </w:p>
    <w:p w:rsidR="00E046E7" w:rsidRPr="00D26F04" w:rsidRDefault="00E046E7" w:rsidP="00E046E7">
      <w:pPr>
        <w:spacing w:after="0" w:line="240" w:lineRule="auto"/>
        <w:jc w:val="center"/>
        <w:rPr>
          <w:rFonts w:ascii="Calibri" w:eastAsia="Calibri" w:hAnsi="Calibri" w:cs="Times New Roman"/>
        </w:rPr>
      </w:pPr>
    </w:p>
    <w:p w:rsidR="00E046E7" w:rsidRPr="00D26F04" w:rsidRDefault="00E046E7" w:rsidP="00E046E7">
      <w:pPr>
        <w:spacing w:after="0" w:line="240" w:lineRule="auto"/>
        <w:jc w:val="center"/>
        <w:rPr>
          <w:rFonts w:ascii="Calibri" w:eastAsia="Calibri" w:hAnsi="Calibri" w:cs="Times New Roman"/>
        </w:rPr>
      </w:pPr>
    </w:p>
    <w:p w:rsidR="00E046E7" w:rsidRPr="00D26F04" w:rsidRDefault="00E046E7" w:rsidP="00E046E7">
      <w:pPr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</w:p>
    <w:p w:rsidR="0046515F" w:rsidRPr="0046515F" w:rsidRDefault="0046515F" w:rsidP="005F6F98">
      <w:pPr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sectPr w:rsidR="0046515F" w:rsidRPr="0046515F" w:rsidSect="00D11425">
      <w:pgSz w:w="16838" w:h="11906" w:orient="landscape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05828FA"/>
    <w:lvl w:ilvl="0">
      <w:numFmt w:val="bullet"/>
      <w:lvlText w:val="*"/>
      <w:lvlJc w:val="left"/>
    </w:lvl>
  </w:abstractNum>
  <w:abstractNum w:abstractNumId="1">
    <w:nsid w:val="00000001"/>
    <w:multiLevelType w:val="multilevel"/>
    <w:tmpl w:val="AB10F15E"/>
    <w:lvl w:ilvl="0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decimal"/>
      <w:lvlText w:val="%2)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1"/>
      <w:numFmt w:val="decimal"/>
      <w:lvlText w:val="%2)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1"/>
      <w:numFmt w:val="decimal"/>
      <w:lvlText w:val="%2)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1"/>
      <w:numFmt w:val="decimal"/>
      <w:lvlText w:val="%2)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1"/>
      <w:numFmt w:val="decimal"/>
      <w:lvlText w:val="%2)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1"/>
      <w:numFmt w:val="decimal"/>
      <w:lvlText w:val="%2)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1"/>
      <w:numFmt w:val="decimal"/>
      <w:lvlText w:val="%2)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1"/>
      <w:numFmt w:val="decimal"/>
      <w:lvlText w:val="%2)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2">
    <w:nsid w:val="04F56214"/>
    <w:multiLevelType w:val="multilevel"/>
    <w:tmpl w:val="BB540F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A9F3542"/>
    <w:multiLevelType w:val="multilevel"/>
    <w:tmpl w:val="DB3AF4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0D536090"/>
    <w:multiLevelType w:val="multilevel"/>
    <w:tmpl w:val="918058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13F4E54"/>
    <w:multiLevelType w:val="hybridMultilevel"/>
    <w:tmpl w:val="537C55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6E4533"/>
    <w:multiLevelType w:val="hybridMultilevel"/>
    <w:tmpl w:val="537C55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BF0878"/>
    <w:multiLevelType w:val="hybridMultilevel"/>
    <w:tmpl w:val="18B8C59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8446F1B"/>
    <w:multiLevelType w:val="multilevel"/>
    <w:tmpl w:val="691844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2F2B3552"/>
    <w:multiLevelType w:val="multilevel"/>
    <w:tmpl w:val="8CB8F6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F896068"/>
    <w:multiLevelType w:val="hybridMultilevel"/>
    <w:tmpl w:val="198A49A8"/>
    <w:lvl w:ilvl="0" w:tplc="0B62E87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83224E7"/>
    <w:multiLevelType w:val="hybridMultilevel"/>
    <w:tmpl w:val="537C55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86F40DA"/>
    <w:multiLevelType w:val="hybridMultilevel"/>
    <w:tmpl w:val="F6E8A6E8"/>
    <w:lvl w:ilvl="0" w:tplc="2300FC6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20"/>
        </w:tabs>
        <w:ind w:left="11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40"/>
        </w:tabs>
        <w:ind w:left="18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60"/>
        </w:tabs>
        <w:ind w:left="25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80"/>
        </w:tabs>
        <w:ind w:left="3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00"/>
        </w:tabs>
        <w:ind w:left="4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20"/>
        </w:tabs>
        <w:ind w:left="4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40"/>
        </w:tabs>
        <w:ind w:left="5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60"/>
        </w:tabs>
        <w:ind w:left="6160" w:hanging="180"/>
      </w:pPr>
    </w:lvl>
  </w:abstractNum>
  <w:abstractNum w:abstractNumId="13">
    <w:nsid w:val="38B65089"/>
    <w:multiLevelType w:val="multilevel"/>
    <w:tmpl w:val="BBBEE2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3BD220F9"/>
    <w:multiLevelType w:val="multilevel"/>
    <w:tmpl w:val="455642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>
      <w:start w:val="2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EAE4E1D"/>
    <w:multiLevelType w:val="hybridMultilevel"/>
    <w:tmpl w:val="36641B4E"/>
    <w:lvl w:ilvl="0" w:tplc="EE106476">
      <w:start w:val="2"/>
      <w:numFmt w:val="decimal"/>
      <w:lvlText w:val="%1)"/>
      <w:lvlJc w:val="left"/>
      <w:pPr>
        <w:tabs>
          <w:tab w:val="num" w:pos="400"/>
        </w:tabs>
        <w:ind w:left="400" w:hanging="360"/>
      </w:pPr>
      <w:rPr>
        <w:rFonts w:hint="default"/>
      </w:rPr>
    </w:lvl>
    <w:lvl w:ilvl="1" w:tplc="60D063AC">
      <w:start w:val="1"/>
      <w:numFmt w:val="decimal"/>
      <w:lvlText w:val="%2)"/>
      <w:lvlJc w:val="left"/>
      <w:pPr>
        <w:tabs>
          <w:tab w:val="num" w:pos="1120"/>
        </w:tabs>
        <w:ind w:left="1120" w:hanging="360"/>
      </w:pPr>
      <w:rPr>
        <w:rFonts w:ascii="Times New Roman" w:eastAsia="Times New Roman" w:hAnsi="Times New Roman" w:cs="Times New Roman"/>
      </w:rPr>
    </w:lvl>
    <w:lvl w:ilvl="2" w:tplc="A0986CEA">
      <w:start w:val="1"/>
      <w:numFmt w:val="decimal"/>
      <w:lvlText w:val="%3)"/>
      <w:lvlJc w:val="right"/>
      <w:pPr>
        <w:tabs>
          <w:tab w:val="num" w:pos="1840"/>
        </w:tabs>
        <w:ind w:left="1840" w:hanging="180"/>
      </w:pPr>
      <w:rPr>
        <w:rFonts w:ascii="Times New Roman" w:eastAsia="Times New Roman" w:hAnsi="Times New Roman" w:cs="Times New Roman"/>
      </w:rPr>
    </w:lvl>
    <w:lvl w:ilvl="3" w:tplc="04190011">
      <w:start w:val="1"/>
      <w:numFmt w:val="decimal"/>
      <w:lvlText w:val="%4)"/>
      <w:lvlJc w:val="left"/>
      <w:pPr>
        <w:tabs>
          <w:tab w:val="num" w:pos="2560"/>
        </w:tabs>
        <w:ind w:left="2560" w:hanging="360"/>
      </w:pPr>
      <w:rPr>
        <w:rFonts w:hint="default"/>
      </w:rPr>
    </w:lvl>
    <w:lvl w:ilvl="4" w:tplc="04190019">
      <w:start w:val="1"/>
      <w:numFmt w:val="lowerLetter"/>
      <w:lvlText w:val="%5."/>
      <w:lvlJc w:val="left"/>
      <w:pPr>
        <w:tabs>
          <w:tab w:val="num" w:pos="3280"/>
        </w:tabs>
        <w:ind w:left="32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00"/>
        </w:tabs>
        <w:ind w:left="40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20"/>
        </w:tabs>
        <w:ind w:left="47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40"/>
        </w:tabs>
        <w:ind w:left="54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60"/>
        </w:tabs>
        <w:ind w:left="6160" w:hanging="180"/>
      </w:pPr>
    </w:lvl>
  </w:abstractNum>
  <w:abstractNum w:abstractNumId="16">
    <w:nsid w:val="3F2C395F"/>
    <w:multiLevelType w:val="multilevel"/>
    <w:tmpl w:val="5E5A18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40F9410E"/>
    <w:multiLevelType w:val="multilevel"/>
    <w:tmpl w:val="0F022B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45534B9D"/>
    <w:multiLevelType w:val="multilevel"/>
    <w:tmpl w:val="F23A27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461556AC"/>
    <w:multiLevelType w:val="multilevel"/>
    <w:tmpl w:val="A70030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461722FD"/>
    <w:multiLevelType w:val="hybridMultilevel"/>
    <w:tmpl w:val="5E8A6D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96B5C61"/>
    <w:multiLevelType w:val="hybridMultilevel"/>
    <w:tmpl w:val="537C55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CD604AE"/>
    <w:multiLevelType w:val="hybridMultilevel"/>
    <w:tmpl w:val="7BE2103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A760E7"/>
    <w:multiLevelType w:val="hybridMultilevel"/>
    <w:tmpl w:val="537C55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1262A1"/>
    <w:multiLevelType w:val="multilevel"/>
    <w:tmpl w:val="E7122E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61816240"/>
    <w:multiLevelType w:val="multilevel"/>
    <w:tmpl w:val="D3B0A0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709D066E"/>
    <w:multiLevelType w:val="multilevel"/>
    <w:tmpl w:val="A84A95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7E0D12D4"/>
    <w:multiLevelType w:val="multilevel"/>
    <w:tmpl w:val="27B6CB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9"/>
  </w:num>
  <w:num w:numId="2">
    <w:abstractNumId w:val="27"/>
  </w:num>
  <w:num w:numId="3">
    <w:abstractNumId w:val="24"/>
  </w:num>
  <w:num w:numId="4">
    <w:abstractNumId w:val="5"/>
  </w:num>
  <w:num w:numId="5">
    <w:abstractNumId w:val="13"/>
  </w:num>
  <w:num w:numId="6">
    <w:abstractNumId w:val="8"/>
  </w:num>
  <w:num w:numId="7">
    <w:abstractNumId w:val="25"/>
  </w:num>
  <w:num w:numId="8">
    <w:abstractNumId w:val="26"/>
  </w:num>
  <w:num w:numId="9">
    <w:abstractNumId w:val="10"/>
  </w:num>
  <w:num w:numId="10">
    <w:abstractNumId w:val="7"/>
  </w:num>
  <w:num w:numId="11">
    <w:abstractNumId w:val="22"/>
  </w:num>
  <w:num w:numId="12">
    <w:abstractNumId w:val="1"/>
  </w:num>
  <w:num w:numId="13">
    <w:abstractNumId w:val="15"/>
  </w:num>
  <w:num w:numId="14">
    <w:abstractNumId w:val="12"/>
  </w:num>
  <w:num w:numId="15">
    <w:abstractNumId w:val="11"/>
  </w:num>
  <w:num w:numId="16">
    <w:abstractNumId w:val="21"/>
  </w:num>
  <w:num w:numId="17">
    <w:abstractNumId w:val="0"/>
    <w:lvlOverride w:ilvl="0">
      <w:lvl w:ilvl="0">
        <w:start w:val="65535"/>
        <w:numFmt w:val="bullet"/>
        <w:lvlText w:val="•"/>
        <w:lvlJc w:val="left"/>
        <w:pPr>
          <w:ind w:left="720" w:hanging="360"/>
        </w:pPr>
        <w:rPr>
          <w:rFonts w:ascii="Times New Roman" w:hAnsi="Times New Roman" w:cs="Times New Roman" w:hint="default"/>
        </w:rPr>
      </w:lvl>
    </w:lvlOverride>
  </w:num>
  <w:num w:numId="18">
    <w:abstractNumId w:val="20"/>
  </w:num>
  <w:num w:numId="19">
    <w:abstractNumId w:val="23"/>
  </w:num>
  <w:num w:numId="20">
    <w:abstractNumId w:val="6"/>
  </w:num>
  <w:num w:numId="21">
    <w:abstractNumId w:val="4"/>
  </w:num>
  <w:num w:numId="22">
    <w:abstractNumId w:val="16"/>
  </w:num>
  <w:num w:numId="23">
    <w:abstractNumId w:val="2"/>
  </w:num>
  <w:num w:numId="24">
    <w:abstractNumId w:val="17"/>
  </w:num>
  <w:num w:numId="25">
    <w:abstractNumId w:val="3"/>
  </w:num>
  <w:num w:numId="26">
    <w:abstractNumId w:val="14"/>
  </w:num>
  <w:num w:numId="27">
    <w:abstractNumId w:val="19"/>
  </w:num>
  <w:num w:numId="2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0B783D"/>
    <w:rsid w:val="00026D46"/>
    <w:rsid w:val="00086B2B"/>
    <w:rsid w:val="000A1EBF"/>
    <w:rsid w:val="000B783D"/>
    <w:rsid w:val="000F36EE"/>
    <w:rsid w:val="0010570A"/>
    <w:rsid w:val="00114D2F"/>
    <w:rsid w:val="001165C0"/>
    <w:rsid w:val="0020249D"/>
    <w:rsid w:val="00216179"/>
    <w:rsid w:val="0024796B"/>
    <w:rsid w:val="00273DB4"/>
    <w:rsid w:val="002F3CD9"/>
    <w:rsid w:val="00314D5C"/>
    <w:rsid w:val="003720A2"/>
    <w:rsid w:val="003A2374"/>
    <w:rsid w:val="003C33CE"/>
    <w:rsid w:val="003C3667"/>
    <w:rsid w:val="003E0AA0"/>
    <w:rsid w:val="004155F2"/>
    <w:rsid w:val="0046515F"/>
    <w:rsid w:val="00495F61"/>
    <w:rsid w:val="004A5A71"/>
    <w:rsid w:val="004B261A"/>
    <w:rsid w:val="004B4738"/>
    <w:rsid w:val="00523270"/>
    <w:rsid w:val="00535E2C"/>
    <w:rsid w:val="005F6F98"/>
    <w:rsid w:val="006825B2"/>
    <w:rsid w:val="00695C4D"/>
    <w:rsid w:val="006C1495"/>
    <w:rsid w:val="006E204A"/>
    <w:rsid w:val="007267E5"/>
    <w:rsid w:val="00740B79"/>
    <w:rsid w:val="00753C17"/>
    <w:rsid w:val="00760821"/>
    <w:rsid w:val="00772ABF"/>
    <w:rsid w:val="007A62C6"/>
    <w:rsid w:val="007B77C3"/>
    <w:rsid w:val="007F695F"/>
    <w:rsid w:val="008809E9"/>
    <w:rsid w:val="00880A0C"/>
    <w:rsid w:val="008A5012"/>
    <w:rsid w:val="008B27EF"/>
    <w:rsid w:val="008F1A5D"/>
    <w:rsid w:val="00941CB0"/>
    <w:rsid w:val="00956AEE"/>
    <w:rsid w:val="00971FD4"/>
    <w:rsid w:val="009746E3"/>
    <w:rsid w:val="009751EA"/>
    <w:rsid w:val="00A1742F"/>
    <w:rsid w:val="00A5269C"/>
    <w:rsid w:val="00A54B13"/>
    <w:rsid w:val="00A7425A"/>
    <w:rsid w:val="00AA5109"/>
    <w:rsid w:val="00AB2BB6"/>
    <w:rsid w:val="00AC4BC2"/>
    <w:rsid w:val="00AE3D39"/>
    <w:rsid w:val="00B40C98"/>
    <w:rsid w:val="00B42B8D"/>
    <w:rsid w:val="00BA51A1"/>
    <w:rsid w:val="00C023ED"/>
    <w:rsid w:val="00C21A1B"/>
    <w:rsid w:val="00C530F2"/>
    <w:rsid w:val="00C70BDE"/>
    <w:rsid w:val="00C80260"/>
    <w:rsid w:val="00C84FFA"/>
    <w:rsid w:val="00CB1429"/>
    <w:rsid w:val="00CE1DE9"/>
    <w:rsid w:val="00D11425"/>
    <w:rsid w:val="00DC1646"/>
    <w:rsid w:val="00E046E7"/>
    <w:rsid w:val="00E9341F"/>
    <w:rsid w:val="00ED575B"/>
    <w:rsid w:val="00F27910"/>
    <w:rsid w:val="00F42385"/>
    <w:rsid w:val="00F7418D"/>
    <w:rsid w:val="00F93C8B"/>
    <w:rsid w:val="00FB04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62C6"/>
  </w:style>
  <w:style w:type="paragraph" w:styleId="1">
    <w:name w:val="heading 1"/>
    <w:basedOn w:val="a"/>
    <w:next w:val="a"/>
    <w:link w:val="10"/>
    <w:qFormat/>
    <w:rsid w:val="007B77C3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7B77C3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6">
    <w:name w:val="heading 6"/>
    <w:basedOn w:val="a"/>
    <w:next w:val="a"/>
    <w:link w:val="60"/>
    <w:qFormat/>
    <w:rsid w:val="007B77C3"/>
    <w:pPr>
      <w:keepNext/>
      <w:spacing w:after="0" w:line="240" w:lineRule="auto"/>
      <w:jc w:val="center"/>
      <w:outlineLvl w:val="5"/>
    </w:pPr>
    <w:rPr>
      <w:rFonts w:ascii="Times New Roman" w:eastAsia="Times New Roman" w:hAnsi="Times New Roman" w:cs="Times New Roman"/>
      <w:sz w:val="28"/>
      <w:szCs w:val="28"/>
    </w:rPr>
  </w:style>
  <w:style w:type="paragraph" w:styleId="7">
    <w:name w:val="heading 7"/>
    <w:basedOn w:val="a"/>
    <w:next w:val="a"/>
    <w:link w:val="70"/>
    <w:qFormat/>
    <w:rsid w:val="007B77C3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nhideWhenUsed/>
    <w:rsid w:val="000B783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60">
    <w:name w:val="Font Style60"/>
    <w:basedOn w:val="a0"/>
    <w:uiPriority w:val="99"/>
    <w:rsid w:val="00F42385"/>
    <w:rPr>
      <w:rFonts w:ascii="Segoe UI" w:hAnsi="Segoe UI" w:cs="Segoe UI"/>
      <w:b/>
      <w:bCs/>
      <w:sz w:val="16"/>
      <w:szCs w:val="16"/>
    </w:rPr>
  </w:style>
  <w:style w:type="paragraph" w:customStyle="1" w:styleId="Style30">
    <w:name w:val="Style30"/>
    <w:basedOn w:val="a"/>
    <w:uiPriority w:val="99"/>
    <w:rsid w:val="00F42385"/>
    <w:pPr>
      <w:widowControl w:val="0"/>
      <w:autoSpaceDE w:val="0"/>
      <w:autoSpaceDN w:val="0"/>
      <w:adjustRightInd w:val="0"/>
      <w:spacing w:after="0" w:line="182" w:lineRule="exact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61">
    <w:name w:val="Font Style61"/>
    <w:basedOn w:val="a0"/>
    <w:uiPriority w:val="99"/>
    <w:rsid w:val="00F42385"/>
    <w:rPr>
      <w:rFonts w:ascii="Segoe UI" w:hAnsi="Segoe UI" w:cs="Segoe UI"/>
      <w:sz w:val="16"/>
      <w:szCs w:val="16"/>
    </w:rPr>
  </w:style>
  <w:style w:type="paragraph" w:styleId="a4">
    <w:name w:val="footer"/>
    <w:basedOn w:val="a"/>
    <w:link w:val="a5"/>
    <w:uiPriority w:val="99"/>
    <w:unhideWhenUsed/>
    <w:rsid w:val="00F42385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5">
    <w:name w:val="Нижний колонтитул Знак"/>
    <w:basedOn w:val="a0"/>
    <w:link w:val="a4"/>
    <w:uiPriority w:val="99"/>
    <w:rsid w:val="00F4238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1">
    <w:name w:val="Заголовок №1_"/>
    <w:basedOn w:val="a0"/>
    <w:link w:val="12"/>
    <w:rsid w:val="00F42385"/>
    <w:rPr>
      <w:rFonts w:ascii="Century Schoolbook" w:eastAsia="Century Schoolbook" w:hAnsi="Century Schoolbook" w:cs="Century Schoolbook"/>
      <w:spacing w:val="4"/>
      <w:sz w:val="16"/>
      <w:szCs w:val="16"/>
    </w:rPr>
  </w:style>
  <w:style w:type="character" w:customStyle="1" w:styleId="12pt">
    <w:name w:val="Заголовок №1 + Интервал 2 pt"/>
    <w:basedOn w:val="11"/>
    <w:rsid w:val="00F42385"/>
    <w:rPr>
      <w:rFonts w:ascii="Century Schoolbook" w:eastAsia="Century Schoolbook" w:hAnsi="Century Schoolbook" w:cs="Century Schoolbook"/>
      <w:spacing w:val="47"/>
      <w:sz w:val="16"/>
      <w:szCs w:val="16"/>
    </w:rPr>
  </w:style>
  <w:style w:type="character" w:customStyle="1" w:styleId="21">
    <w:name w:val="Заголовок №2_"/>
    <w:basedOn w:val="a0"/>
    <w:link w:val="22"/>
    <w:rsid w:val="00F42385"/>
    <w:rPr>
      <w:rFonts w:ascii="Microsoft Sans Serif" w:eastAsia="Microsoft Sans Serif" w:hAnsi="Microsoft Sans Serif" w:cs="Microsoft Sans Serif"/>
      <w:spacing w:val="3"/>
      <w:sz w:val="19"/>
      <w:szCs w:val="19"/>
    </w:rPr>
  </w:style>
  <w:style w:type="paragraph" w:customStyle="1" w:styleId="12">
    <w:name w:val="Заголовок №1"/>
    <w:basedOn w:val="a"/>
    <w:link w:val="11"/>
    <w:rsid w:val="00F42385"/>
    <w:pPr>
      <w:spacing w:after="0" w:line="0" w:lineRule="atLeast"/>
      <w:outlineLvl w:val="0"/>
    </w:pPr>
    <w:rPr>
      <w:rFonts w:ascii="Century Schoolbook" w:eastAsia="Century Schoolbook" w:hAnsi="Century Schoolbook" w:cs="Century Schoolbook"/>
      <w:spacing w:val="4"/>
      <w:sz w:val="16"/>
      <w:szCs w:val="16"/>
    </w:rPr>
  </w:style>
  <w:style w:type="paragraph" w:customStyle="1" w:styleId="22">
    <w:name w:val="Заголовок №2"/>
    <w:basedOn w:val="a"/>
    <w:link w:val="21"/>
    <w:rsid w:val="00F42385"/>
    <w:pPr>
      <w:spacing w:after="120" w:line="0" w:lineRule="atLeast"/>
      <w:outlineLvl w:val="1"/>
    </w:pPr>
    <w:rPr>
      <w:rFonts w:ascii="Microsoft Sans Serif" w:eastAsia="Microsoft Sans Serif" w:hAnsi="Microsoft Sans Serif" w:cs="Microsoft Sans Serif"/>
      <w:spacing w:val="3"/>
      <w:sz w:val="19"/>
      <w:szCs w:val="19"/>
    </w:rPr>
  </w:style>
  <w:style w:type="character" w:customStyle="1" w:styleId="3">
    <w:name w:val="Основной текст (3) + Не полужирный"/>
    <w:basedOn w:val="a0"/>
    <w:rsid w:val="00F42385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pacing w:val="4"/>
      <w:sz w:val="16"/>
      <w:szCs w:val="16"/>
    </w:rPr>
  </w:style>
  <w:style w:type="character" w:customStyle="1" w:styleId="3MicrosoftSansSerif8pt">
    <w:name w:val="Основной текст (3) + Microsoft Sans Serif;8 pt"/>
    <w:basedOn w:val="a0"/>
    <w:rsid w:val="00F42385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pacing w:val="1"/>
      <w:sz w:val="16"/>
      <w:szCs w:val="16"/>
    </w:rPr>
  </w:style>
  <w:style w:type="character" w:customStyle="1" w:styleId="a6">
    <w:name w:val="Основной текст + Полужирный"/>
    <w:basedOn w:val="a0"/>
    <w:rsid w:val="00F42385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pacing w:val="2"/>
      <w:sz w:val="16"/>
      <w:szCs w:val="16"/>
    </w:rPr>
  </w:style>
  <w:style w:type="character" w:customStyle="1" w:styleId="5CenturySchoolbook85pt">
    <w:name w:val="Основной текст (5) + Century Schoolbook;8;5 pt"/>
    <w:basedOn w:val="a0"/>
    <w:rsid w:val="00F42385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pacing w:val="2"/>
      <w:sz w:val="16"/>
      <w:szCs w:val="16"/>
    </w:rPr>
  </w:style>
  <w:style w:type="character" w:customStyle="1" w:styleId="6CenturySchoolbook85pt">
    <w:name w:val="Основной текст (6) + Century Schoolbook;8;5 pt;Не полужирный"/>
    <w:basedOn w:val="a0"/>
    <w:rsid w:val="00F42385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pacing w:val="4"/>
      <w:sz w:val="16"/>
      <w:szCs w:val="16"/>
    </w:rPr>
  </w:style>
  <w:style w:type="character" w:customStyle="1" w:styleId="30">
    <w:name w:val="Основной текст (3)_"/>
    <w:basedOn w:val="a0"/>
    <w:link w:val="31"/>
    <w:rsid w:val="00F42385"/>
    <w:rPr>
      <w:rFonts w:ascii="Century Schoolbook" w:eastAsia="Century Schoolbook" w:hAnsi="Century Schoolbook" w:cs="Century Schoolbook"/>
      <w:spacing w:val="2"/>
      <w:sz w:val="16"/>
      <w:szCs w:val="16"/>
    </w:rPr>
  </w:style>
  <w:style w:type="paragraph" w:customStyle="1" w:styleId="31">
    <w:name w:val="Основной текст (3)"/>
    <w:basedOn w:val="a"/>
    <w:link w:val="30"/>
    <w:rsid w:val="00F42385"/>
    <w:pPr>
      <w:spacing w:after="0" w:line="0" w:lineRule="atLeast"/>
    </w:pPr>
    <w:rPr>
      <w:rFonts w:ascii="Century Schoolbook" w:eastAsia="Century Schoolbook" w:hAnsi="Century Schoolbook" w:cs="Century Schoolbook"/>
      <w:spacing w:val="2"/>
      <w:sz w:val="16"/>
      <w:szCs w:val="16"/>
    </w:rPr>
  </w:style>
  <w:style w:type="paragraph" w:styleId="a7">
    <w:name w:val="Balloon Text"/>
    <w:basedOn w:val="a"/>
    <w:link w:val="a8"/>
    <w:uiPriority w:val="99"/>
    <w:unhideWhenUsed/>
    <w:rsid w:val="00F423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rsid w:val="00F42385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7B77C3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7B77C3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60">
    <w:name w:val="Заголовок 6 Знак"/>
    <w:basedOn w:val="a0"/>
    <w:link w:val="6"/>
    <w:rsid w:val="007B77C3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70">
    <w:name w:val="Заголовок 7 Знак"/>
    <w:basedOn w:val="a0"/>
    <w:link w:val="7"/>
    <w:rsid w:val="007B77C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footnote text"/>
    <w:basedOn w:val="a"/>
    <w:link w:val="aa"/>
    <w:semiHidden/>
    <w:unhideWhenUsed/>
    <w:rsid w:val="007B77C3"/>
    <w:pPr>
      <w:spacing w:after="0" w:line="240" w:lineRule="auto"/>
    </w:pPr>
    <w:rPr>
      <w:sz w:val="20"/>
      <w:szCs w:val="20"/>
    </w:rPr>
  </w:style>
  <w:style w:type="character" w:customStyle="1" w:styleId="aa">
    <w:name w:val="Текст сноски Знак"/>
    <w:basedOn w:val="a0"/>
    <w:link w:val="a9"/>
    <w:uiPriority w:val="99"/>
    <w:semiHidden/>
    <w:rsid w:val="007B77C3"/>
    <w:rPr>
      <w:sz w:val="20"/>
      <w:szCs w:val="20"/>
    </w:rPr>
  </w:style>
  <w:style w:type="paragraph" w:styleId="23">
    <w:name w:val="Body Text Indent 2"/>
    <w:basedOn w:val="a"/>
    <w:link w:val="24"/>
    <w:rsid w:val="007B77C3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24">
    <w:name w:val="Основной текст с отступом 2 Знак"/>
    <w:basedOn w:val="a0"/>
    <w:link w:val="23"/>
    <w:rsid w:val="007B77C3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b">
    <w:name w:val="Hyperlink"/>
    <w:basedOn w:val="a0"/>
    <w:unhideWhenUsed/>
    <w:rsid w:val="007B77C3"/>
    <w:rPr>
      <w:color w:val="0000FF"/>
      <w:u w:val="single"/>
    </w:rPr>
  </w:style>
  <w:style w:type="paragraph" w:styleId="ac">
    <w:name w:val="List Paragraph"/>
    <w:basedOn w:val="a"/>
    <w:uiPriority w:val="34"/>
    <w:qFormat/>
    <w:rsid w:val="007B77C3"/>
    <w:pPr>
      <w:ind w:left="720"/>
      <w:contextualSpacing/>
    </w:pPr>
    <w:rPr>
      <w:rFonts w:ascii="Calibri" w:eastAsia="Calibri" w:hAnsi="Calibri" w:cs="Times New Roman"/>
    </w:rPr>
  </w:style>
  <w:style w:type="table" w:styleId="ad">
    <w:name w:val="Table Grid"/>
    <w:basedOn w:val="a1"/>
    <w:uiPriority w:val="59"/>
    <w:rsid w:val="007B77C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ody Text"/>
    <w:basedOn w:val="a"/>
    <w:link w:val="af"/>
    <w:rsid w:val="007B77C3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">
    <w:name w:val="Основной текст Знак"/>
    <w:basedOn w:val="a0"/>
    <w:link w:val="ae"/>
    <w:rsid w:val="007B77C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5">
    <w:name w:val="Основной текст (2)_"/>
    <w:basedOn w:val="a0"/>
    <w:link w:val="26"/>
    <w:rsid w:val="007B77C3"/>
    <w:rPr>
      <w:b/>
      <w:bCs/>
      <w:i/>
      <w:iCs/>
      <w:sz w:val="23"/>
      <w:szCs w:val="23"/>
      <w:shd w:val="clear" w:color="auto" w:fill="FFFFFF"/>
    </w:rPr>
  </w:style>
  <w:style w:type="paragraph" w:customStyle="1" w:styleId="26">
    <w:name w:val="Основной текст (2)"/>
    <w:basedOn w:val="a"/>
    <w:link w:val="25"/>
    <w:rsid w:val="007B77C3"/>
    <w:pPr>
      <w:shd w:val="clear" w:color="auto" w:fill="FFFFFF"/>
      <w:spacing w:after="0" w:line="230" w:lineRule="exact"/>
      <w:ind w:firstLine="280"/>
      <w:jc w:val="both"/>
    </w:pPr>
    <w:rPr>
      <w:b/>
      <w:bCs/>
      <w:i/>
      <w:iCs/>
      <w:sz w:val="23"/>
      <w:szCs w:val="23"/>
    </w:rPr>
  </w:style>
  <w:style w:type="paragraph" w:styleId="af0">
    <w:name w:val="header"/>
    <w:basedOn w:val="a"/>
    <w:link w:val="af1"/>
    <w:uiPriority w:val="99"/>
    <w:semiHidden/>
    <w:unhideWhenUsed/>
    <w:rsid w:val="007B77C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1">
    <w:name w:val="Верхний колонтитул Знак"/>
    <w:basedOn w:val="a0"/>
    <w:link w:val="af0"/>
    <w:uiPriority w:val="99"/>
    <w:semiHidden/>
    <w:rsid w:val="007B77C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footnote reference"/>
    <w:semiHidden/>
    <w:rsid w:val="007B77C3"/>
    <w:rPr>
      <w:vertAlign w:val="superscript"/>
    </w:rPr>
  </w:style>
  <w:style w:type="paragraph" w:customStyle="1" w:styleId="FR2">
    <w:name w:val="FR2"/>
    <w:rsid w:val="007B77C3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</w:rPr>
  </w:style>
  <w:style w:type="character" w:customStyle="1" w:styleId="day7">
    <w:name w:val="da y7"/>
    <w:basedOn w:val="a0"/>
    <w:rsid w:val="007B77C3"/>
  </w:style>
  <w:style w:type="character" w:styleId="af3">
    <w:name w:val="Strong"/>
    <w:qFormat/>
    <w:rsid w:val="007B77C3"/>
    <w:rPr>
      <w:b/>
      <w:bCs/>
    </w:rPr>
  </w:style>
  <w:style w:type="character" w:customStyle="1" w:styleId="t7">
    <w:name w:val="t7"/>
    <w:basedOn w:val="a0"/>
    <w:rsid w:val="007B77C3"/>
  </w:style>
  <w:style w:type="paragraph" w:customStyle="1" w:styleId="13">
    <w:name w:val="Знак1"/>
    <w:basedOn w:val="a"/>
    <w:rsid w:val="007B77C3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f4">
    <w:name w:val="Block Text"/>
    <w:basedOn w:val="a"/>
    <w:rsid w:val="007B77C3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styleId="af5">
    <w:name w:val="page number"/>
    <w:basedOn w:val="a0"/>
    <w:rsid w:val="007B77C3"/>
  </w:style>
  <w:style w:type="table" w:customStyle="1" w:styleId="14">
    <w:name w:val="Сетка таблицы1"/>
    <w:basedOn w:val="a1"/>
    <w:next w:val="ad"/>
    <w:rsid w:val="007B77C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5">
    <w:name w:val="Нет списка1"/>
    <w:next w:val="a2"/>
    <w:semiHidden/>
    <w:unhideWhenUsed/>
    <w:rsid w:val="007B77C3"/>
  </w:style>
  <w:style w:type="paragraph" w:customStyle="1" w:styleId="af6">
    <w:name w:val="Знак Знак Знак Знак"/>
    <w:basedOn w:val="a"/>
    <w:rsid w:val="007B77C3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Style27">
    <w:name w:val="Style27"/>
    <w:basedOn w:val="a"/>
    <w:uiPriority w:val="99"/>
    <w:rsid w:val="004B4738"/>
    <w:pPr>
      <w:widowControl w:val="0"/>
      <w:autoSpaceDE w:val="0"/>
      <w:autoSpaceDN w:val="0"/>
      <w:adjustRightInd w:val="0"/>
      <w:spacing w:after="0" w:line="211" w:lineRule="exact"/>
      <w:ind w:firstLine="346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51">
    <w:name w:val="Font Style51"/>
    <w:basedOn w:val="a0"/>
    <w:uiPriority w:val="99"/>
    <w:rsid w:val="00E046E7"/>
    <w:rPr>
      <w:rFonts w:ascii="Times New Roman" w:hAnsi="Times New Roman" w:cs="Times New Roman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7B77C3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7B77C3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6">
    <w:name w:val="heading 6"/>
    <w:basedOn w:val="a"/>
    <w:next w:val="a"/>
    <w:link w:val="60"/>
    <w:qFormat/>
    <w:rsid w:val="007B77C3"/>
    <w:pPr>
      <w:keepNext/>
      <w:spacing w:after="0" w:line="240" w:lineRule="auto"/>
      <w:jc w:val="center"/>
      <w:outlineLvl w:val="5"/>
    </w:pPr>
    <w:rPr>
      <w:rFonts w:ascii="Times New Roman" w:eastAsia="Times New Roman" w:hAnsi="Times New Roman" w:cs="Times New Roman"/>
      <w:sz w:val="28"/>
      <w:szCs w:val="28"/>
    </w:rPr>
  </w:style>
  <w:style w:type="paragraph" w:styleId="7">
    <w:name w:val="heading 7"/>
    <w:basedOn w:val="a"/>
    <w:next w:val="a"/>
    <w:link w:val="70"/>
    <w:qFormat/>
    <w:rsid w:val="007B77C3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nhideWhenUsed/>
    <w:rsid w:val="000B783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60">
    <w:name w:val="Font Style60"/>
    <w:basedOn w:val="a0"/>
    <w:uiPriority w:val="99"/>
    <w:rsid w:val="00F42385"/>
    <w:rPr>
      <w:rFonts w:ascii="Segoe UI" w:hAnsi="Segoe UI" w:cs="Segoe UI"/>
      <w:b/>
      <w:bCs/>
      <w:sz w:val="16"/>
      <w:szCs w:val="16"/>
    </w:rPr>
  </w:style>
  <w:style w:type="paragraph" w:customStyle="1" w:styleId="Style30">
    <w:name w:val="Style30"/>
    <w:basedOn w:val="a"/>
    <w:uiPriority w:val="99"/>
    <w:rsid w:val="00F42385"/>
    <w:pPr>
      <w:widowControl w:val="0"/>
      <w:autoSpaceDE w:val="0"/>
      <w:autoSpaceDN w:val="0"/>
      <w:adjustRightInd w:val="0"/>
      <w:spacing w:after="0" w:line="182" w:lineRule="exact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61">
    <w:name w:val="Font Style61"/>
    <w:basedOn w:val="a0"/>
    <w:uiPriority w:val="99"/>
    <w:rsid w:val="00F42385"/>
    <w:rPr>
      <w:rFonts w:ascii="Segoe UI" w:hAnsi="Segoe UI" w:cs="Segoe UI"/>
      <w:sz w:val="16"/>
      <w:szCs w:val="16"/>
    </w:rPr>
  </w:style>
  <w:style w:type="paragraph" w:styleId="a4">
    <w:name w:val="footer"/>
    <w:basedOn w:val="a"/>
    <w:link w:val="a5"/>
    <w:uiPriority w:val="99"/>
    <w:unhideWhenUsed/>
    <w:rsid w:val="00F42385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5">
    <w:name w:val="Нижний колонтитул Знак"/>
    <w:basedOn w:val="a0"/>
    <w:link w:val="a4"/>
    <w:uiPriority w:val="99"/>
    <w:rsid w:val="00F4238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1">
    <w:name w:val="Заголовок №1_"/>
    <w:basedOn w:val="a0"/>
    <w:link w:val="12"/>
    <w:rsid w:val="00F42385"/>
    <w:rPr>
      <w:rFonts w:ascii="Century Schoolbook" w:eastAsia="Century Schoolbook" w:hAnsi="Century Schoolbook" w:cs="Century Schoolbook"/>
      <w:spacing w:val="4"/>
      <w:sz w:val="16"/>
      <w:szCs w:val="16"/>
    </w:rPr>
  </w:style>
  <w:style w:type="character" w:customStyle="1" w:styleId="12pt">
    <w:name w:val="Заголовок №1 + Интервал 2 pt"/>
    <w:basedOn w:val="11"/>
    <w:rsid w:val="00F42385"/>
    <w:rPr>
      <w:rFonts w:ascii="Century Schoolbook" w:eastAsia="Century Schoolbook" w:hAnsi="Century Schoolbook" w:cs="Century Schoolbook"/>
      <w:spacing w:val="47"/>
      <w:sz w:val="16"/>
      <w:szCs w:val="16"/>
    </w:rPr>
  </w:style>
  <w:style w:type="character" w:customStyle="1" w:styleId="21">
    <w:name w:val="Заголовок №2_"/>
    <w:basedOn w:val="a0"/>
    <w:link w:val="22"/>
    <w:rsid w:val="00F42385"/>
    <w:rPr>
      <w:rFonts w:ascii="Microsoft Sans Serif" w:eastAsia="Microsoft Sans Serif" w:hAnsi="Microsoft Sans Serif" w:cs="Microsoft Sans Serif"/>
      <w:spacing w:val="3"/>
      <w:sz w:val="19"/>
      <w:szCs w:val="19"/>
    </w:rPr>
  </w:style>
  <w:style w:type="paragraph" w:customStyle="1" w:styleId="12">
    <w:name w:val="Заголовок №1"/>
    <w:basedOn w:val="a"/>
    <w:link w:val="11"/>
    <w:rsid w:val="00F42385"/>
    <w:pPr>
      <w:spacing w:after="0" w:line="0" w:lineRule="atLeast"/>
      <w:outlineLvl w:val="0"/>
    </w:pPr>
    <w:rPr>
      <w:rFonts w:ascii="Century Schoolbook" w:eastAsia="Century Schoolbook" w:hAnsi="Century Schoolbook" w:cs="Century Schoolbook"/>
      <w:spacing w:val="4"/>
      <w:sz w:val="16"/>
      <w:szCs w:val="16"/>
    </w:rPr>
  </w:style>
  <w:style w:type="paragraph" w:customStyle="1" w:styleId="22">
    <w:name w:val="Заголовок №2"/>
    <w:basedOn w:val="a"/>
    <w:link w:val="21"/>
    <w:rsid w:val="00F42385"/>
    <w:pPr>
      <w:spacing w:after="120" w:line="0" w:lineRule="atLeast"/>
      <w:outlineLvl w:val="1"/>
    </w:pPr>
    <w:rPr>
      <w:rFonts w:ascii="Microsoft Sans Serif" w:eastAsia="Microsoft Sans Serif" w:hAnsi="Microsoft Sans Serif" w:cs="Microsoft Sans Serif"/>
      <w:spacing w:val="3"/>
      <w:sz w:val="19"/>
      <w:szCs w:val="19"/>
    </w:rPr>
  </w:style>
  <w:style w:type="character" w:customStyle="1" w:styleId="3">
    <w:name w:val="Основной текст (3) + Не полужирный"/>
    <w:basedOn w:val="a0"/>
    <w:rsid w:val="00F42385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pacing w:val="4"/>
      <w:sz w:val="16"/>
      <w:szCs w:val="16"/>
    </w:rPr>
  </w:style>
  <w:style w:type="character" w:customStyle="1" w:styleId="3MicrosoftSansSerif8pt">
    <w:name w:val="Основной текст (3) + Microsoft Sans Serif;8 pt"/>
    <w:basedOn w:val="a0"/>
    <w:rsid w:val="00F42385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pacing w:val="1"/>
      <w:sz w:val="16"/>
      <w:szCs w:val="16"/>
    </w:rPr>
  </w:style>
  <w:style w:type="character" w:customStyle="1" w:styleId="a6">
    <w:name w:val="Основной текст + Полужирный"/>
    <w:basedOn w:val="a0"/>
    <w:rsid w:val="00F42385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pacing w:val="2"/>
      <w:sz w:val="16"/>
      <w:szCs w:val="16"/>
    </w:rPr>
  </w:style>
  <w:style w:type="character" w:customStyle="1" w:styleId="5CenturySchoolbook85pt">
    <w:name w:val="Основной текст (5) + Century Schoolbook;8;5 pt"/>
    <w:basedOn w:val="a0"/>
    <w:rsid w:val="00F42385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pacing w:val="2"/>
      <w:sz w:val="16"/>
      <w:szCs w:val="16"/>
    </w:rPr>
  </w:style>
  <w:style w:type="character" w:customStyle="1" w:styleId="6CenturySchoolbook85pt">
    <w:name w:val="Основной текст (6) + Century Schoolbook;8;5 pt;Не полужирный"/>
    <w:basedOn w:val="a0"/>
    <w:rsid w:val="00F42385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pacing w:val="4"/>
      <w:sz w:val="16"/>
      <w:szCs w:val="16"/>
    </w:rPr>
  </w:style>
  <w:style w:type="character" w:customStyle="1" w:styleId="30">
    <w:name w:val="Основной текст (3)_"/>
    <w:basedOn w:val="a0"/>
    <w:link w:val="31"/>
    <w:rsid w:val="00F42385"/>
    <w:rPr>
      <w:rFonts w:ascii="Century Schoolbook" w:eastAsia="Century Schoolbook" w:hAnsi="Century Schoolbook" w:cs="Century Schoolbook"/>
      <w:spacing w:val="2"/>
      <w:sz w:val="16"/>
      <w:szCs w:val="16"/>
    </w:rPr>
  </w:style>
  <w:style w:type="paragraph" w:customStyle="1" w:styleId="31">
    <w:name w:val="Основной текст (3)"/>
    <w:basedOn w:val="a"/>
    <w:link w:val="30"/>
    <w:rsid w:val="00F42385"/>
    <w:pPr>
      <w:spacing w:after="0" w:line="0" w:lineRule="atLeast"/>
    </w:pPr>
    <w:rPr>
      <w:rFonts w:ascii="Century Schoolbook" w:eastAsia="Century Schoolbook" w:hAnsi="Century Schoolbook" w:cs="Century Schoolbook"/>
      <w:spacing w:val="2"/>
      <w:sz w:val="16"/>
      <w:szCs w:val="16"/>
    </w:rPr>
  </w:style>
  <w:style w:type="paragraph" w:styleId="a7">
    <w:name w:val="Balloon Text"/>
    <w:basedOn w:val="a"/>
    <w:link w:val="a8"/>
    <w:uiPriority w:val="99"/>
    <w:unhideWhenUsed/>
    <w:rsid w:val="00F423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rsid w:val="00F42385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7B77C3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7B77C3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60">
    <w:name w:val="Заголовок 6 Знак"/>
    <w:basedOn w:val="a0"/>
    <w:link w:val="6"/>
    <w:rsid w:val="007B77C3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70">
    <w:name w:val="Заголовок 7 Знак"/>
    <w:basedOn w:val="a0"/>
    <w:link w:val="7"/>
    <w:rsid w:val="007B77C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footnote text"/>
    <w:basedOn w:val="a"/>
    <w:link w:val="aa"/>
    <w:semiHidden/>
    <w:unhideWhenUsed/>
    <w:rsid w:val="007B77C3"/>
    <w:pPr>
      <w:spacing w:after="0" w:line="240" w:lineRule="auto"/>
    </w:pPr>
    <w:rPr>
      <w:sz w:val="20"/>
      <w:szCs w:val="20"/>
    </w:rPr>
  </w:style>
  <w:style w:type="character" w:customStyle="1" w:styleId="aa">
    <w:name w:val="Текст сноски Знак"/>
    <w:basedOn w:val="a0"/>
    <w:link w:val="a9"/>
    <w:uiPriority w:val="99"/>
    <w:semiHidden/>
    <w:rsid w:val="007B77C3"/>
    <w:rPr>
      <w:sz w:val="20"/>
      <w:szCs w:val="20"/>
    </w:rPr>
  </w:style>
  <w:style w:type="paragraph" w:styleId="23">
    <w:name w:val="Body Text Indent 2"/>
    <w:basedOn w:val="a"/>
    <w:link w:val="24"/>
    <w:rsid w:val="007B77C3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24">
    <w:name w:val="Основной текст с отступом 2 Знак"/>
    <w:basedOn w:val="a0"/>
    <w:link w:val="23"/>
    <w:rsid w:val="007B77C3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b">
    <w:name w:val="Hyperlink"/>
    <w:basedOn w:val="a0"/>
    <w:unhideWhenUsed/>
    <w:rsid w:val="007B77C3"/>
    <w:rPr>
      <w:color w:val="0000FF"/>
      <w:u w:val="single"/>
    </w:rPr>
  </w:style>
  <w:style w:type="paragraph" w:styleId="ac">
    <w:name w:val="List Paragraph"/>
    <w:basedOn w:val="a"/>
    <w:uiPriority w:val="34"/>
    <w:qFormat/>
    <w:rsid w:val="007B77C3"/>
    <w:pPr>
      <w:ind w:left="720"/>
      <w:contextualSpacing/>
    </w:pPr>
    <w:rPr>
      <w:rFonts w:ascii="Calibri" w:eastAsia="Calibri" w:hAnsi="Calibri" w:cs="Times New Roman"/>
    </w:rPr>
  </w:style>
  <w:style w:type="table" w:styleId="ad">
    <w:name w:val="Table Grid"/>
    <w:basedOn w:val="a1"/>
    <w:uiPriority w:val="59"/>
    <w:rsid w:val="007B77C3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ody Text"/>
    <w:basedOn w:val="a"/>
    <w:link w:val="af"/>
    <w:rsid w:val="007B77C3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">
    <w:name w:val="Основной текст Знак"/>
    <w:basedOn w:val="a0"/>
    <w:link w:val="ae"/>
    <w:rsid w:val="007B77C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5">
    <w:name w:val="Основной текст (2)_"/>
    <w:basedOn w:val="a0"/>
    <w:link w:val="26"/>
    <w:rsid w:val="007B77C3"/>
    <w:rPr>
      <w:b/>
      <w:bCs/>
      <w:i/>
      <w:iCs/>
      <w:sz w:val="23"/>
      <w:szCs w:val="23"/>
      <w:shd w:val="clear" w:color="auto" w:fill="FFFFFF"/>
    </w:rPr>
  </w:style>
  <w:style w:type="paragraph" w:customStyle="1" w:styleId="26">
    <w:name w:val="Основной текст (2)"/>
    <w:basedOn w:val="a"/>
    <w:link w:val="25"/>
    <w:rsid w:val="007B77C3"/>
    <w:pPr>
      <w:shd w:val="clear" w:color="auto" w:fill="FFFFFF"/>
      <w:spacing w:after="0" w:line="230" w:lineRule="exact"/>
      <w:ind w:firstLine="280"/>
      <w:jc w:val="both"/>
    </w:pPr>
    <w:rPr>
      <w:b/>
      <w:bCs/>
      <w:i/>
      <w:iCs/>
      <w:sz w:val="23"/>
      <w:szCs w:val="23"/>
    </w:rPr>
  </w:style>
  <w:style w:type="paragraph" w:styleId="af0">
    <w:name w:val="header"/>
    <w:basedOn w:val="a"/>
    <w:link w:val="af1"/>
    <w:uiPriority w:val="99"/>
    <w:semiHidden/>
    <w:unhideWhenUsed/>
    <w:rsid w:val="007B77C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1">
    <w:name w:val="Верхний колонтитул Знак"/>
    <w:basedOn w:val="a0"/>
    <w:link w:val="af0"/>
    <w:uiPriority w:val="99"/>
    <w:semiHidden/>
    <w:rsid w:val="007B77C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footnote reference"/>
    <w:semiHidden/>
    <w:rsid w:val="007B77C3"/>
    <w:rPr>
      <w:vertAlign w:val="superscript"/>
    </w:rPr>
  </w:style>
  <w:style w:type="paragraph" w:customStyle="1" w:styleId="FR2">
    <w:name w:val="FR2"/>
    <w:rsid w:val="007B77C3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</w:rPr>
  </w:style>
  <w:style w:type="character" w:customStyle="1" w:styleId="day7">
    <w:name w:val="da y7"/>
    <w:basedOn w:val="a0"/>
    <w:rsid w:val="007B77C3"/>
  </w:style>
  <w:style w:type="character" w:styleId="af3">
    <w:name w:val="Strong"/>
    <w:qFormat/>
    <w:rsid w:val="007B77C3"/>
    <w:rPr>
      <w:b/>
      <w:bCs/>
    </w:rPr>
  </w:style>
  <w:style w:type="character" w:customStyle="1" w:styleId="t7">
    <w:name w:val="t7"/>
    <w:basedOn w:val="a0"/>
    <w:rsid w:val="007B77C3"/>
  </w:style>
  <w:style w:type="paragraph" w:customStyle="1" w:styleId="13">
    <w:name w:val="Знак1"/>
    <w:basedOn w:val="a"/>
    <w:rsid w:val="007B77C3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f4">
    <w:name w:val="Block Text"/>
    <w:basedOn w:val="a"/>
    <w:rsid w:val="007B77C3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styleId="af5">
    <w:name w:val="page number"/>
    <w:basedOn w:val="a0"/>
    <w:rsid w:val="007B77C3"/>
  </w:style>
  <w:style w:type="table" w:customStyle="1" w:styleId="14">
    <w:name w:val="Сетка таблицы1"/>
    <w:basedOn w:val="a1"/>
    <w:next w:val="ad"/>
    <w:rsid w:val="007B77C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5">
    <w:name w:val="Нет списка1"/>
    <w:next w:val="a2"/>
    <w:semiHidden/>
    <w:unhideWhenUsed/>
    <w:rsid w:val="007B77C3"/>
  </w:style>
  <w:style w:type="paragraph" w:customStyle="1" w:styleId="af6">
    <w:name w:val="Знак Знак Знак Знак"/>
    <w:basedOn w:val="a"/>
    <w:rsid w:val="007B77C3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Style27">
    <w:name w:val="Style27"/>
    <w:basedOn w:val="a"/>
    <w:uiPriority w:val="99"/>
    <w:rsid w:val="004B4738"/>
    <w:pPr>
      <w:widowControl w:val="0"/>
      <w:autoSpaceDE w:val="0"/>
      <w:autoSpaceDN w:val="0"/>
      <w:adjustRightInd w:val="0"/>
      <w:spacing w:after="0" w:line="211" w:lineRule="exact"/>
      <w:ind w:firstLine="346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51">
    <w:name w:val="Font Style51"/>
    <w:basedOn w:val="a0"/>
    <w:uiPriority w:val="99"/>
    <w:rsid w:val="00E046E7"/>
    <w:rPr>
      <w:rFonts w:ascii="Times New Roman" w:hAnsi="Times New Roman" w:cs="Times New Roman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184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3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B35DEA-4029-4DBC-A43C-45B802364D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4</TotalTime>
  <Pages>20</Pages>
  <Words>7136</Words>
  <Characters>40676</Characters>
  <Application>Microsoft Office Word</Application>
  <DocSecurity>0</DocSecurity>
  <Lines>338</Lines>
  <Paragraphs>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7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Cab24</dc:creator>
  <cp:lastModifiedBy>Пк</cp:lastModifiedBy>
  <cp:revision>38</cp:revision>
  <cp:lastPrinted>2020-10-15T03:07:00Z</cp:lastPrinted>
  <dcterms:created xsi:type="dcterms:W3CDTF">2020-10-04T12:06:00Z</dcterms:created>
  <dcterms:modified xsi:type="dcterms:W3CDTF">2021-01-27T11:07:00Z</dcterms:modified>
</cp:coreProperties>
</file>